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65" r:id="rId3"/>
    <p:sldId id="266" r:id="rId4"/>
    <p:sldId id="264" r:id="rId5"/>
    <p:sldId id="262" r:id="rId6"/>
    <p:sldId id="267" r:id="rId7"/>
    <p:sldId id="268" r:id="rId8"/>
    <p:sldId id="271" r:id="rId9"/>
    <p:sldId id="257" r:id="rId10"/>
    <p:sldId id="269" r:id="rId11"/>
    <p:sldId id="270" r:id="rId12"/>
    <p:sldId id="258" r:id="rId13"/>
    <p:sldId id="259" r:id="rId14"/>
    <p:sldId id="272" r:id="rId15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A4ADE6D-0AED-4D18-9F6A-99C8806C15AC}" v="310" dt="2025-11-25T17:50:31.41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4C79EDA-B0EB-4842-A819-4A70F35B87C0}"/>
    <pc:docChg chg="modSld">
      <pc:chgData name="Danny Young" userId="cb0f4ce2-eb4f-479e-8e8f-3beb257e632f" providerId="ADAL" clId="{34C79EDA-B0EB-4842-A819-4A70F35B87C0}" dt="2025-10-23T05:53:08.194" v="1" actId="20577"/>
      <pc:docMkLst>
        <pc:docMk/>
      </pc:docMkLst>
      <pc:sldChg chg="modSp mod">
        <pc:chgData name="Danny Young" userId="cb0f4ce2-eb4f-479e-8e8f-3beb257e632f" providerId="ADAL" clId="{34C79EDA-B0EB-4842-A819-4A70F35B87C0}" dt="2025-10-23T05:53:08.194" v="1" actId="20577"/>
        <pc:sldMkLst>
          <pc:docMk/>
          <pc:sldMk cId="3877206039" sldId="256"/>
        </pc:sldMkLst>
        <pc:spChg chg="mod">
          <ac:chgData name="Danny Young" userId="cb0f4ce2-eb4f-479e-8e8f-3beb257e632f" providerId="ADAL" clId="{34C79EDA-B0EB-4842-A819-4A70F35B87C0}" dt="2025-10-23T05:53:08.194" v="1" actId="20577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1A4ADE6D-0AED-4D18-9F6A-99C8806C15AC}"/>
    <pc:docChg chg="undo custSel addSld modSld modMainMaster modNotesMaster">
      <pc:chgData name="Danny Young" userId="cb0f4ce2-eb4f-479e-8e8f-3beb257e632f" providerId="ADAL" clId="{1A4ADE6D-0AED-4D18-9F6A-99C8806C15AC}" dt="2025-11-25T17:50:31.407" v="1346"/>
      <pc:docMkLst>
        <pc:docMk/>
      </pc:docMkLst>
      <pc:sldChg chg="modSp modNotes">
        <pc:chgData name="Danny Young" userId="cb0f4ce2-eb4f-479e-8e8f-3beb257e632f" providerId="ADAL" clId="{1A4ADE6D-0AED-4D18-9F6A-99C8806C15AC}" dt="2025-11-18T05:45:44.821" v="79"/>
        <pc:sldMkLst>
          <pc:docMk/>
          <pc:sldMk cId="3877206039" sldId="256"/>
        </pc:sldMkLst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387720603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3877206039" sldId="256"/>
            <ac:spMk id="4" creationId="{00000000-0000-0000-0000-000000000000}"/>
          </ac:spMkLst>
        </pc:spChg>
      </pc:sldChg>
      <pc:sldChg chg="modSp mod modNotes">
        <pc:chgData name="Danny Young" userId="cb0f4ce2-eb4f-479e-8e8f-3beb257e632f" providerId="ADAL" clId="{1A4ADE6D-0AED-4D18-9F6A-99C8806C15AC}" dt="2025-11-18T06:19:05.792" v="1106" actId="1076"/>
        <pc:sldMkLst>
          <pc:docMk/>
          <pc:sldMk cId="2010216280" sldId="257"/>
        </pc:sldMkLst>
        <pc:spChg chg="mod">
          <ac:chgData name="Danny Young" userId="cb0f4ce2-eb4f-479e-8e8f-3beb257e632f" providerId="ADAL" clId="{1A4ADE6D-0AED-4D18-9F6A-99C8806C15AC}" dt="2025-11-18T06:18:52.193" v="1079" actId="1076"/>
          <ac:spMkLst>
            <pc:docMk/>
            <pc:sldMk cId="2010216280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19:05.792" v="1106" actId="1076"/>
          <ac:spMkLst>
            <pc:docMk/>
            <pc:sldMk cId="2010216280" sldId="257"/>
            <ac:spMk id="5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19:05.792" v="1106" actId="1076"/>
          <ac:spMkLst>
            <pc:docMk/>
            <pc:sldMk cId="2010216280" sldId="257"/>
            <ac:spMk id="6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19:05.792" v="1106" actId="1076"/>
          <ac:spMkLst>
            <pc:docMk/>
            <pc:sldMk cId="2010216280" sldId="257"/>
            <ac:spMk id="7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19:05.792" v="1106" actId="1076"/>
          <ac:spMkLst>
            <pc:docMk/>
            <pc:sldMk cId="2010216280" sldId="257"/>
            <ac:spMk id="28" creationId="{00000000-0000-0000-0000-000000000000}"/>
          </ac:spMkLst>
        </pc:spChg>
        <pc:graphicFrameChg chg="mod">
          <ac:chgData name="Danny Young" userId="cb0f4ce2-eb4f-479e-8e8f-3beb257e632f" providerId="ADAL" clId="{1A4ADE6D-0AED-4D18-9F6A-99C8806C15AC}" dt="2025-11-18T06:18:54.213" v="1080" actId="1076"/>
          <ac:graphicFrameMkLst>
            <pc:docMk/>
            <pc:sldMk cId="2010216280" sldId="25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19:01.129" v="1105" actId="1035"/>
          <ac:graphicFrameMkLst>
            <pc:docMk/>
            <pc:sldMk cId="2010216280" sldId="257"/>
            <ac:graphicFrameMk id="35" creationId="{00000000-0000-0000-0000-000000000000}"/>
          </ac:graphicFrameMkLst>
        </pc:graphicFrameChg>
        <pc:cxnChg chg="mod">
          <ac:chgData name="Danny Young" userId="cb0f4ce2-eb4f-479e-8e8f-3beb257e632f" providerId="ADAL" clId="{1A4ADE6D-0AED-4D18-9F6A-99C8806C15AC}" dt="2025-11-18T06:19:01.129" v="1105" actId="1035"/>
          <ac:cxnSpMkLst>
            <pc:docMk/>
            <pc:sldMk cId="2010216280" sldId="257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6:19:01.129" v="1105" actId="1035"/>
          <ac:cxnSpMkLst>
            <pc:docMk/>
            <pc:sldMk cId="2010216280" sldId="257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6:19:01.129" v="1105" actId="1035"/>
          <ac:cxnSpMkLst>
            <pc:docMk/>
            <pc:sldMk cId="2010216280" sldId="257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6:19:01.129" v="1105" actId="1035"/>
          <ac:cxnSpMkLst>
            <pc:docMk/>
            <pc:sldMk cId="2010216280" sldId="257"/>
            <ac:cxnSpMk id="19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6:19:01.129" v="1105" actId="1035"/>
          <ac:cxnSpMkLst>
            <pc:docMk/>
            <pc:sldMk cId="2010216280" sldId="257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6:19:01.129" v="1105" actId="1035"/>
          <ac:cxnSpMkLst>
            <pc:docMk/>
            <pc:sldMk cId="2010216280" sldId="257"/>
            <ac:cxnSpMk id="22" creationId="{00000000-0000-0000-0000-000000000000}"/>
          </ac:cxnSpMkLst>
        </pc:cxnChg>
      </pc:sldChg>
      <pc:sldChg chg="modSp mod modNotes">
        <pc:chgData name="Danny Young" userId="cb0f4ce2-eb4f-479e-8e8f-3beb257e632f" providerId="ADAL" clId="{1A4ADE6D-0AED-4D18-9F6A-99C8806C15AC}" dt="2025-11-18T06:21:42.639" v="1133" actId="1076"/>
        <pc:sldMkLst>
          <pc:docMk/>
          <pc:sldMk cId="3408552835" sldId="258"/>
        </pc:sldMkLst>
        <pc:spChg chg="mod">
          <ac:chgData name="Danny Young" userId="cb0f4ce2-eb4f-479e-8e8f-3beb257e632f" providerId="ADAL" clId="{1A4ADE6D-0AED-4D18-9F6A-99C8806C15AC}" dt="2025-11-18T06:21:31.434" v="1131" actId="1076"/>
          <ac:spMkLst>
            <pc:docMk/>
            <pc:sldMk cId="3408552835" sldId="258"/>
            <ac:spMk id="3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3408552835" sldId="258"/>
            <ac:spMk id="4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3408552835" sldId="258"/>
            <ac:spMk id="6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21:37.212" v="1132" actId="1076"/>
          <ac:spMkLst>
            <pc:docMk/>
            <pc:sldMk cId="3408552835" sldId="258"/>
            <ac:spMk id="8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21:42.639" v="1133" actId="1076"/>
          <ac:spMkLst>
            <pc:docMk/>
            <pc:sldMk cId="3408552835" sldId="258"/>
            <ac:spMk id="21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21:42.639" v="1133" actId="1076"/>
          <ac:spMkLst>
            <pc:docMk/>
            <pc:sldMk cId="3408552835" sldId="258"/>
            <ac:spMk id="22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21:42.639" v="1133" actId="1076"/>
          <ac:spMkLst>
            <pc:docMk/>
            <pc:sldMk cId="3408552835" sldId="258"/>
            <ac:spMk id="23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21:42.639" v="1133" actId="1076"/>
          <ac:spMkLst>
            <pc:docMk/>
            <pc:sldMk cId="3408552835" sldId="258"/>
            <ac:spMk id="26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6:21:42.639" v="1133" actId="1076"/>
          <ac:spMkLst>
            <pc:docMk/>
            <pc:sldMk cId="3408552835" sldId="258"/>
            <ac:spMk id="27" creationId="{00000000-0000-0000-0000-000000000000}"/>
          </ac:spMkLst>
        </pc:sp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2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42.639" v="1133" actId="1076"/>
          <ac:graphicFrameMkLst>
            <pc:docMk/>
            <pc:sldMk cId="3408552835" sldId="258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37.212" v="1132" actId="1076"/>
          <ac:graphicFrameMkLst>
            <pc:docMk/>
            <pc:sldMk cId="3408552835" sldId="258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42.639" v="1133" actId="1076"/>
          <ac:graphicFrameMkLst>
            <pc:docMk/>
            <pc:sldMk cId="3408552835" sldId="258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42.639" v="1133" actId="1076"/>
          <ac:graphicFrameMkLst>
            <pc:docMk/>
            <pc:sldMk cId="3408552835" sldId="258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42.639" v="1133" actId="1076"/>
          <ac:graphicFrameMkLst>
            <pc:docMk/>
            <pc:sldMk cId="3408552835" sldId="258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42.639" v="1133" actId="1076"/>
          <ac:graphicFrameMkLst>
            <pc:docMk/>
            <pc:sldMk cId="3408552835" sldId="258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42.639" v="1133" actId="1076"/>
          <ac:graphicFrameMkLst>
            <pc:docMk/>
            <pc:sldMk cId="3408552835" sldId="258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42.639" v="1133" actId="1076"/>
          <ac:graphicFrameMkLst>
            <pc:docMk/>
            <pc:sldMk cId="3408552835" sldId="258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42.639" v="1133" actId="1076"/>
          <ac:graphicFrameMkLst>
            <pc:docMk/>
            <pc:sldMk cId="3408552835" sldId="258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42.639" v="1133" actId="1076"/>
          <ac:graphicFrameMkLst>
            <pc:docMk/>
            <pc:sldMk cId="3408552835" sldId="258"/>
            <ac:graphicFrameMk id="33" creationId="{00000000-0000-0000-0000-000000000000}"/>
          </ac:graphicFrameMkLst>
        </pc:graphicFrameChg>
        <pc:cxnChg chg="mod">
          <ac:chgData name="Danny Young" userId="cb0f4ce2-eb4f-479e-8e8f-3beb257e632f" providerId="ADAL" clId="{1A4ADE6D-0AED-4D18-9F6A-99C8806C15AC}" dt="2025-11-18T06:21:37.212" v="1132" actId="1076"/>
          <ac:cxnSpMkLst>
            <pc:docMk/>
            <pc:sldMk cId="3408552835" sldId="258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6:21:37.212" v="1132" actId="1076"/>
          <ac:cxnSpMkLst>
            <pc:docMk/>
            <pc:sldMk cId="3408552835" sldId="258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6:21:37.212" v="1132" actId="1076"/>
          <ac:cxnSpMkLst>
            <pc:docMk/>
            <pc:sldMk cId="3408552835" sldId="258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6:21:37.212" v="1132" actId="1076"/>
          <ac:cxnSpMkLst>
            <pc:docMk/>
            <pc:sldMk cId="3408552835" sldId="258"/>
            <ac:cxnSpMk id="16" creationId="{00000000-0000-0000-0000-000000000000}"/>
          </ac:cxnSpMkLst>
        </pc:cxnChg>
      </pc:sldChg>
      <pc:sldChg chg="modSp mod modNotes">
        <pc:chgData name="Danny Young" userId="cb0f4ce2-eb4f-479e-8e8f-3beb257e632f" providerId="ADAL" clId="{1A4ADE6D-0AED-4D18-9F6A-99C8806C15AC}" dt="2025-11-18T06:21:49.289" v="1134" actId="1076"/>
        <pc:sldMkLst>
          <pc:docMk/>
          <pc:sldMk cId="2610605872" sldId="259"/>
        </pc:sldMkLst>
        <pc:spChg chg="mod">
          <ac:chgData name="Danny Young" userId="cb0f4ce2-eb4f-479e-8e8f-3beb257e632f" providerId="ADAL" clId="{1A4ADE6D-0AED-4D18-9F6A-99C8806C15AC}" dt="2025-11-18T06:21:49.289" v="1134" actId="1076"/>
          <ac:spMkLst>
            <pc:docMk/>
            <pc:sldMk cId="2610605872" sldId="259"/>
            <ac:spMk id="3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2610605872" sldId="259"/>
            <ac:spMk id="4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2610605872" sldId="259"/>
            <ac:spMk id="11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2610605872" sldId="259"/>
            <ac:spMk id="12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2610605872" sldId="259"/>
            <ac:spMk id="13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2610605872" sldId="259"/>
            <ac:spMk id="14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2610605872" sldId="259"/>
            <ac:spMk id="18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2610605872" sldId="259"/>
            <ac:spMk id="19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2610605872" sldId="259"/>
            <ac:spMk id="22" creationId="{00000000-0000-0000-0000-000000000000}"/>
          </ac:spMkLst>
        </pc:sp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2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41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42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43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44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47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2610605872" sldId="259"/>
            <ac:graphicFrameMk id="49" creationId="{00000000-0000-0000-0000-000000000000}"/>
          </ac:graphicFrameMkLst>
        </pc:graphicFrame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28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30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31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33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34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36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37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39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5:44.821" v="79"/>
          <ac:cxnSpMkLst>
            <pc:docMk/>
            <pc:sldMk cId="2610605872" sldId="259"/>
            <ac:cxnSpMk id="40" creationId="{00000000-0000-0000-0000-000000000000}"/>
          </ac:cxnSpMkLst>
        </pc:cxnChg>
      </pc:sldChg>
      <pc:sldChg chg="modSp mod modNotes">
        <pc:chgData name="Danny Young" userId="cb0f4ce2-eb4f-479e-8e8f-3beb257e632f" providerId="ADAL" clId="{1A4ADE6D-0AED-4D18-9F6A-99C8806C15AC}" dt="2025-11-18T05:49:50.109" v="426" actId="1076"/>
        <pc:sldMkLst>
          <pc:docMk/>
          <pc:sldMk cId="0" sldId="262"/>
        </pc:sldMkLst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6" creationId="{7FCB28C8-AA7A-4E5D-9F7F-39858EC333E9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7" creationId="{973F22C6-CF65-478A-A5E4-851BDB350BC8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19" creationId="{9D01D33D-964C-41E8-B004-1F8835CD6616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21" creationId="{9E382524-0F8E-4197-9BDA-68A953E5155E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22" creationId="{7FD9A5D9-CCF0-4C8B-9C6F-17EF5FC131F9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23" creationId="{7A7BC2AD-518C-432C-B96D-D6A94F0723A3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28" creationId="{70C2F332-4EF4-4755-95EE-F10C881B24BD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29" creationId="{9FF5F6BD-D267-4CC4-84C5-49CD8EE0C45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30" creationId="{02FC0D3D-BE00-445F-B6B4-01513203BAEE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2"/>
            <ac:spMk id="36" creationId="{2E670730-ECB1-40FD-A5E9-56350E834565}"/>
          </ac:spMkLst>
        </pc:spChg>
        <pc:spChg chg="mod">
          <ac:chgData name="Danny Young" userId="cb0f4ce2-eb4f-479e-8e8f-3beb257e632f" providerId="ADAL" clId="{1A4ADE6D-0AED-4D18-9F6A-99C8806C15AC}" dt="2025-11-18T05:49:50.109" v="426" actId="1076"/>
          <ac:spMkLst>
            <pc:docMk/>
            <pc:sldMk cId="0" sldId="262"/>
            <ac:spMk id="1038" creationId="{132A3920-FF63-4CC3-8DA5-24B3CA695E52}"/>
          </ac:spMkLst>
        </pc:spChg>
        <pc:spChg chg="mod">
          <ac:chgData name="Danny Young" userId="cb0f4ce2-eb4f-479e-8e8f-3beb257e632f" providerId="ADAL" clId="{1A4ADE6D-0AED-4D18-9F6A-99C8806C15AC}" dt="2025-11-18T05:49:47.611" v="425" actId="14100"/>
          <ac:spMkLst>
            <pc:docMk/>
            <pc:sldMk cId="0" sldId="262"/>
            <ac:spMk id="1039" creationId="{B142FF9E-8415-4DEF-98C1-2B1C8C654240}"/>
          </ac:spMkLst>
        </pc:sp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20" creationId="{DC707766-22BD-4DDF-859B-1823A370C86A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24" creationId="{5553E8B9-C57F-426C-8680-FE0C7AA2FDE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25" creationId="{3CEF671C-6080-4262-A4B7-E2BC21863D14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26" creationId="{A1839837-0E39-4443-9B8F-14BA72ACA24E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27" creationId="{0D5376A9-E6F5-4C00-AB54-3B56C58B3C38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31" creationId="{F01D2D37-BB39-4AD3-89A1-37E371CDC65F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32" creationId="{B97495BF-4F62-41B9-97EE-8035E82826B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33" creationId="{9CDBC6EE-EF9E-4112-A3D3-D600D1FC54B2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34" creationId="{CFE737D3-EA43-429F-B1D7-D7463A927F27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35" creationId="{F49B6F43-F48D-4B35-AA01-A5C3DED704A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1026" creationId="{11DA9692-676A-4514-9C26-251D26651257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1027" creationId="{F0423B8F-99ED-4419-8418-8FC2FF6D5122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0" sldId="262"/>
            <ac:graphicFrameMk id="1028" creationId="{146EAE98-C85E-4383-A6B9-F4F6667D1D8F}"/>
          </ac:graphicFrameMkLst>
        </pc:graphicFrameChg>
      </pc:sldChg>
      <pc:sldChg chg="modSp mod modNotes">
        <pc:chgData name="Danny Young" userId="cb0f4ce2-eb4f-479e-8e8f-3beb257e632f" providerId="ADAL" clId="{1A4ADE6D-0AED-4D18-9F6A-99C8806C15AC}" dt="2025-11-18T05:49:39.442" v="423" actId="1036"/>
        <pc:sldMkLst>
          <pc:docMk/>
          <pc:sldMk cId="0" sldId="264"/>
        </pc:sldMkLst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0" sldId="264"/>
            <ac:spMk id="2" creationId="{81723684-2F24-4F5E-BB4E-0BD99998B4C6}"/>
          </ac:spMkLst>
        </pc:spChg>
        <pc:spChg chg="mod">
          <ac:chgData name="Danny Young" userId="cb0f4ce2-eb4f-479e-8e8f-3beb257e632f" providerId="ADAL" clId="{1A4ADE6D-0AED-4D18-9F6A-99C8806C15AC}" dt="2025-11-18T05:49:32.605" v="407" actId="14100"/>
          <ac:spMkLst>
            <pc:docMk/>
            <pc:sldMk cId="0" sldId="264"/>
            <ac:spMk id="7" creationId="{2B380E46-3559-43C7-AC83-8065615703B9}"/>
          </ac:spMkLst>
        </pc:spChg>
        <pc:spChg chg="mod">
          <ac:chgData name="Danny Young" userId="cb0f4ce2-eb4f-479e-8e8f-3beb257e632f" providerId="ADAL" clId="{1A4ADE6D-0AED-4D18-9F6A-99C8806C15AC}" dt="2025-11-18T05:49:25.100" v="405" actId="14100"/>
          <ac:spMkLst>
            <pc:docMk/>
            <pc:sldMk cId="0" sldId="264"/>
            <ac:spMk id="11267" creationId="{53814F5B-0A27-49F8-9612-3F2C35C5478C}"/>
          </ac:spMkLst>
        </pc:sp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4" creationId="{6F2E7409-EC1C-4228-B2E8-04D50B086752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5" creationId="{43081A2F-A7C1-4EEC-9483-23C25EDD7F2C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6" creationId="{ADF026D0-565F-4726-8B26-E592AE5A79C8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8" creationId="{0EBEB960-53CB-4125-BF07-0C35CECC8A41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9" creationId="{FFABAA18-243D-406F-A05F-CF99E0C3F5C8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11" creationId="{77A30F95-BE24-403C-B967-85911D2DC80F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12" creationId="{CE140E65-2957-4BFB-B164-F33681E01206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13" creationId="{1C30EFF1-EE47-4A9D-9E23-0AA83FCD5BB7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14" creationId="{E4A383F2-BE29-4EDD-A113-2C1B15EE99FB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15" creationId="{17AF7A76-E2A5-427C-B672-82EA7F3CB4BE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16" creationId="{66E0DADE-E097-4019-A8F4-AB33D9C50E3F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17" creationId="{8D93E58D-78D5-404A-8DD3-C517B4297955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18" creationId="{CE558BF2-2EA3-4297-AF26-C4D302F87D2B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19" creationId="{D5351CDF-D523-47FC-9FED-4285D36F064A}"/>
          </ac:graphicFrameMkLst>
        </pc:graphicFrameChg>
        <pc:graphicFrameChg chg="mod">
          <ac:chgData name="Danny Young" userId="cb0f4ce2-eb4f-479e-8e8f-3beb257e632f" providerId="ADAL" clId="{1A4ADE6D-0AED-4D18-9F6A-99C8806C15AC}" dt="2025-11-18T05:49:39.442" v="423" actId="1036"/>
          <ac:graphicFrameMkLst>
            <pc:docMk/>
            <pc:sldMk cId="0" sldId="264"/>
            <ac:graphicFrameMk id="20" creationId="{585738A3-3A4B-4F9D-8217-F1ECA08BB193}"/>
          </ac:graphicFrameMkLst>
        </pc:graphicFrameChg>
      </pc:sldChg>
      <pc:sldChg chg="modSp mod modNotes">
        <pc:chgData name="Danny Young" userId="cb0f4ce2-eb4f-479e-8e8f-3beb257e632f" providerId="ADAL" clId="{1A4ADE6D-0AED-4D18-9F6A-99C8806C15AC}" dt="2025-11-18T05:46:17.637" v="143" actId="1038"/>
        <pc:sldMkLst>
          <pc:docMk/>
          <pc:sldMk cId="0" sldId="265"/>
        </pc:sldMkLst>
        <pc:spChg chg="mod">
          <ac:chgData name="Danny Young" userId="cb0f4ce2-eb4f-479e-8e8f-3beb257e632f" providerId="ADAL" clId="{1A4ADE6D-0AED-4D18-9F6A-99C8806C15AC}" dt="2025-11-18T05:46:04.869" v="88" actId="1076"/>
          <ac:spMkLst>
            <pc:docMk/>
            <pc:sldMk cId="0" sldId="265"/>
            <ac:spMk id="3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6:11.414" v="119" actId="1036"/>
          <ac:spMkLst>
            <pc:docMk/>
            <pc:sldMk cId="0" sldId="265"/>
            <ac:spMk id="70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6:17.637" v="143" actId="1038"/>
          <ac:spMkLst>
            <pc:docMk/>
            <pc:sldMk cId="0" sldId="265"/>
            <ac:spMk id="88" creationId="{00000000-0000-0000-0000-000000000000}"/>
          </ac:spMkLst>
        </pc:spChg>
        <pc:graphicFrameChg chg="mod">
          <ac:chgData name="Danny Young" userId="cb0f4ce2-eb4f-479e-8e8f-3beb257e632f" providerId="ADAL" clId="{1A4ADE6D-0AED-4D18-9F6A-99C8806C15AC}" dt="2025-11-18T05:46:11.414" v="119" actId="1036"/>
          <ac:graphicFrameMkLst>
            <pc:docMk/>
            <pc:sldMk cId="0" sldId="265"/>
            <ac:graphicFrameMk id="59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1.414" v="119" actId="1036"/>
          <ac:graphicFrameMkLst>
            <pc:docMk/>
            <pc:sldMk cId="0" sldId="265"/>
            <ac:graphicFrameMk id="64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1.414" v="119" actId="1036"/>
          <ac:graphicFrameMkLst>
            <pc:docMk/>
            <pc:sldMk cId="0" sldId="265"/>
            <ac:graphicFrameMk id="65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1.414" v="119" actId="1036"/>
          <ac:graphicFrameMkLst>
            <pc:docMk/>
            <pc:sldMk cId="0" sldId="265"/>
            <ac:graphicFrameMk id="68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1.414" v="119" actId="1036"/>
          <ac:graphicFrameMkLst>
            <pc:docMk/>
            <pc:sldMk cId="0" sldId="265"/>
            <ac:graphicFrameMk id="69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1.414" v="119" actId="1036"/>
          <ac:graphicFrameMkLst>
            <pc:docMk/>
            <pc:sldMk cId="0" sldId="265"/>
            <ac:graphicFrameMk id="73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7.637" v="143" actId="1038"/>
          <ac:graphicFrameMkLst>
            <pc:docMk/>
            <pc:sldMk cId="0" sldId="265"/>
            <ac:graphicFrameMk id="81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7.637" v="143" actId="1038"/>
          <ac:graphicFrameMkLst>
            <pc:docMk/>
            <pc:sldMk cId="0" sldId="265"/>
            <ac:graphicFrameMk id="82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7.637" v="143" actId="1038"/>
          <ac:graphicFrameMkLst>
            <pc:docMk/>
            <pc:sldMk cId="0" sldId="265"/>
            <ac:graphicFrameMk id="83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7.637" v="143" actId="1038"/>
          <ac:graphicFrameMkLst>
            <pc:docMk/>
            <pc:sldMk cId="0" sldId="265"/>
            <ac:graphicFrameMk id="86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7.637" v="143" actId="1038"/>
          <ac:graphicFrameMkLst>
            <pc:docMk/>
            <pc:sldMk cId="0" sldId="265"/>
            <ac:graphicFrameMk id="87" creationId="{00000000-0000-0000-0000-000000000000}"/>
          </ac:graphicFrameMkLst>
        </pc:graphicFrameChg>
        <pc:graphicFrameChg chg="mod">
          <ac:chgData name="Danny Young" userId="cb0f4ce2-eb4f-479e-8e8f-3beb257e632f" providerId="ADAL" clId="{1A4ADE6D-0AED-4D18-9F6A-99C8806C15AC}" dt="2025-11-18T05:46:17.637" v="143" actId="1038"/>
          <ac:graphicFrameMkLst>
            <pc:docMk/>
            <pc:sldMk cId="0" sldId="265"/>
            <ac:graphicFrameMk id="90" creationId="{00000000-0000-0000-0000-000000000000}"/>
          </ac:graphicFrameMkLst>
        </pc:graphicFrameChg>
        <pc:picChg chg="mod">
          <ac:chgData name="Danny Young" userId="cb0f4ce2-eb4f-479e-8e8f-3beb257e632f" providerId="ADAL" clId="{1A4ADE6D-0AED-4D18-9F6A-99C8806C15AC}" dt="2025-11-18T05:46:11.414" v="119" actId="1036"/>
          <ac:picMkLst>
            <pc:docMk/>
            <pc:sldMk cId="0" sldId="265"/>
            <ac:picMk id="2084" creationId="{00000000-0000-0000-0000-000000000000}"/>
          </ac:picMkLst>
        </pc:picChg>
        <pc:picChg chg="mod">
          <ac:chgData name="Danny Young" userId="cb0f4ce2-eb4f-479e-8e8f-3beb257e632f" providerId="ADAL" clId="{1A4ADE6D-0AED-4D18-9F6A-99C8806C15AC}" dt="2025-11-18T05:46:17.637" v="143" actId="1038"/>
          <ac:picMkLst>
            <pc:docMk/>
            <pc:sldMk cId="0" sldId="265"/>
            <ac:picMk id="2094" creationId="{00000000-0000-0000-0000-000000000000}"/>
          </ac:picMkLst>
        </pc:picChg>
        <pc:cxnChg chg="mod">
          <ac:chgData name="Danny Young" userId="cb0f4ce2-eb4f-479e-8e8f-3beb257e632f" providerId="ADAL" clId="{1A4ADE6D-0AED-4D18-9F6A-99C8806C15AC}" dt="2025-11-18T05:46:11.414" v="119" actId="1036"/>
          <ac:cxnSpMkLst>
            <pc:docMk/>
            <pc:sldMk cId="0" sldId="265"/>
            <ac:cxnSpMk id="66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6:11.414" v="119" actId="1036"/>
          <ac:cxnSpMkLst>
            <pc:docMk/>
            <pc:sldMk cId="0" sldId="265"/>
            <ac:cxnSpMk id="67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6:11.414" v="119" actId="1036"/>
          <ac:cxnSpMkLst>
            <pc:docMk/>
            <pc:sldMk cId="0" sldId="265"/>
            <ac:cxnSpMk id="72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6:17.637" v="143" actId="1038"/>
          <ac:cxnSpMkLst>
            <pc:docMk/>
            <pc:sldMk cId="0" sldId="265"/>
            <ac:cxnSpMk id="84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6:17.637" v="143" actId="1038"/>
          <ac:cxnSpMkLst>
            <pc:docMk/>
            <pc:sldMk cId="0" sldId="265"/>
            <ac:cxnSpMk id="85" creationId="{00000000-0000-0000-0000-000000000000}"/>
          </ac:cxnSpMkLst>
        </pc:cxnChg>
        <pc:cxnChg chg="mod">
          <ac:chgData name="Danny Young" userId="cb0f4ce2-eb4f-479e-8e8f-3beb257e632f" providerId="ADAL" clId="{1A4ADE6D-0AED-4D18-9F6A-99C8806C15AC}" dt="2025-11-18T05:46:17.637" v="143" actId="1038"/>
          <ac:cxnSpMkLst>
            <pc:docMk/>
            <pc:sldMk cId="0" sldId="265"/>
            <ac:cxnSpMk id="89" creationId="{00000000-0000-0000-0000-000000000000}"/>
          </ac:cxnSpMkLst>
        </pc:cxnChg>
      </pc:sldChg>
      <pc:sldChg chg="addSp modSp mod modAnim modNotes">
        <pc:chgData name="Danny Young" userId="cb0f4ce2-eb4f-479e-8e8f-3beb257e632f" providerId="ADAL" clId="{1A4ADE6D-0AED-4D18-9F6A-99C8806C15AC}" dt="2025-11-18T05:49:12.868" v="402"/>
        <pc:sldMkLst>
          <pc:docMk/>
          <pc:sldMk cId="3756694717" sldId="266"/>
        </pc:sldMkLst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3756694717" sldId="266"/>
            <ac:spMk id="2" creationId="{B7F27AC5-6052-4FB9-841F-78A1818E6AD8}"/>
          </ac:spMkLst>
        </pc:spChg>
        <pc:spChg chg="add mod">
          <ac:chgData name="Danny Young" userId="cb0f4ce2-eb4f-479e-8e8f-3beb257e632f" providerId="ADAL" clId="{1A4ADE6D-0AED-4D18-9F6A-99C8806C15AC}" dt="2025-11-18T05:46:58.464" v="214" actId="1038"/>
          <ac:spMkLst>
            <pc:docMk/>
            <pc:sldMk cId="3756694717" sldId="266"/>
            <ac:spMk id="45" creationId="{8C467BD3-E17C-7641-DA03-4ECD1BE9C122}"/>
          </ac:spMkLst>
        </pc:spChg>
        <pc:spChg chg="add mod">
          <ac:chgData name="Danny Young" userId="cb0f4ce2-eb4f-479e-8e8f-3beb257e632f" providerId="ADAL" clId="{1A4ADE6D-0AED-4D18-9F6A-99C8806C15AC}" dt="2025-11-18T05:47:42.943" v="297" actId="1076"/>
          <ac:spMkLst>
            <pc:docMk/>
            <pc:sldMk cId="3756694717" sldId="266"/>
            <ac:spMk id="48" creationId="{463A9B2A-1A44-D860-F0F7-341443AD02BA}"/>
          </ac:spMkLst>
        </pc:spChg>
        <pc:spChg chg="add mod">
          <ac:chgData name="Danny Young" userId="cb0f4ce2-eb4f-479e-8e8f-3beb257e632f" providerId="ADAL" clId="{1A4ADE6D-0AED-4D18-9F6A-99C8806C15AC}" dt="2025-11-18T05:48:57.573" v="397" actId="1076"/>
          <ac:spMkLst>
            <pc:docMk/>
            <pc:sldMk cId="3756694717" sldId="266"/>
            <ac:spMk id="51" creationId="{EDDACB43-C7DD-95ED-28F1-D78DF75CDF9F}"/>
          </ac:spMkLst>
        </pc:sp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4" creationId="{D0F0FC8C-BD54-4491-856E-787ABEE2A2AA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5" creationId="{F6902AF0-33FD-400E-97E8-870806D2AD48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7" creationId="{F6E531F3-30F6-48F3-84A3-B44461BA0EDA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8" creationId="{32C9F074-8148-49CD-88D9-23CE811CBABE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9" creationId="{B98FFFB0-C678-4EFA-AF44-A565FB832EF8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10" creationId="{F0F3A2E1-D610-432A-A8AD-14B1D861EB39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11" creationId="{9F6C09DD-C2FF-47E4-9FB8-D3954DD00CA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12" creationId="{21E83A1E-3D97-401E-8D2E-72F643A9CA4A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13" creationId="{E72A8B58-5570-461F-92A7-AE552E8D66B5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14" creationId="{A464131F-F517-42A1-A756-CAEA586D3376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16" creationId="{FBFDE866-B198-40F3-9D2D-C6A928CDB981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17" creationId="{74EAA976-5FFE-41EF-92EB-D71D0B7ED2A9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18" creationId="{39B29DED-897B-416A-AFD0-6422A2082A2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19" creationId="{F2E6D258-B817-4D30-8C5B-A028D2D205C3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0" creationId="{CAD8594F-0B5F-4EFE-8BD1-197C8693F60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1" creationId="{907B2139-9128-4B26-B1D0-A44DC57DBD23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2" creationId="{ED34997A-C451-492B-A38B-23BFD9398EDA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3" creationId="{BD5F959B-F236-44F2-B251-18BDBDCCB67D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4" creationId="{E597AAE5-A61F-41FA-8EC6-A965B70B8E5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5" creationId="{B79AAA47-C767-427F-BC0D-01DB9B895041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6" creationId="{51B24BCB-FC10-459E-86B8-7983F323B6FF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7" creationId="{CA850B45-32CC-4739-B80E-4F4D9D512652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8" creationId="{C2D4DABD-2EC5-4D3E-AE0D-C791045FD752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29" creationId="{A6B9599A-10BC-497D-9102-4214329E774F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0" creationId="{29B8DBE4-7B0F-40E0-A223-DC272D357BE1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1" creationId="{B08BDDA4-24DB-4075-B8F0-26F5F01939D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2" creationId="{3EE5CEEB-A29C-4C0A-9E27-CC7711354D1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3" creationId="{36D842DC-AF12-4401-AFCC-FC6A732946D2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4" creationId="{1FA1959E-6FC6-43E4-8D83-B1F632DBA64F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5" creationId="{E2F088D6-3C2C-447A-A5FC-917F268842C9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6" creationId="{7D3DC1AD-4184-4176-89AE-4D282B1F61DA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7" creationId="{678C7958-6802-43F7-853A-2C3DD80D9EC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8" creationId="{4B4B1550-50B0-4AA5-B507-3DF678455C74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39" creationId="{71CF094F-66FF-4333-85E0-E4BDA91C4F2B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40" creationId="{904A49F4-5BE5-4631-86BC-F1F48386FAF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41" creationId="{53827A99-EE52-4FC4-989B-42CD4D1DC005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3756694717" sldId="266"/>
            <ac:graphicFrameMk id="42" creationId="{3B625596-F324-4E4E-B45C-848B0BC891C4}"/>
          </ac:graphicFrameMkLst>
        </pc:graphicFrameChg>
        <pc:cxnChg chg="add mod">
          <ac:chgData name="Danny Young" userId="cb0f4ce2-eb4f-479e-8e8f-3beb257e632f" providerId="ADAL" clId="{1A4ADE6D-0AED-4D18-9F6A-99C8806C15AC}" dt="2025-11-18T05:45:44.821" v="79"/>
          <ac:cxnSpMkLst>
            <pc:docMk/>
            <pc:sldMk cId="3756694717" sldId="266"/>
            <ac:cxnSpMk id="6" creationId="{0693614C-45BE-2A94-DE5B-9C36FF8B57F8}"/>
          </ac:cxnSpMkLst>
        </pc:cxnChg>
        <pc:cxnChg chg="add mod">
          <ac:chgData name="Danny Young" userId="cb0f4ce2-eb4f-479e-8e8f-3beb257e632f" providerId="ADAL" clId="{1A4ADE6D-0AED-4D18-9F6A-99C8806C15AC}" dt="2025-11-18T05:45:44.821" v="79"/>
          <ac:cxnSpMkLst>
            <pc:docMk/>
            <pc:sldMk cId="3756694717" sldId="266"/>
            <ac:cxnSpMk id="15" creationId="{7AE91D7A-D3C6-016F-6D00-CD3E85A28413}"/>
          </ac:cxnSpMkLst>
        </pc:cxnChg>
        <pc:cxnChg chg="add">
          <ac:chgData name="Danny Young" userId="cb0f4ce2-eb4f-479e-8e8f-3beb257e632f" providerId="ADAL" clId="{1A4ADE6D-0AED-4D18-9F6A-99C8806C15AC}" dt="2025-11-18T05:47:07.073" v="215" actId="11529"/>
          <ac:cxnSpMkLst>
            <pc:docMk/>
            <pc:sldMk cId="3756694717" sldId="266"/>
            <ac:cxnSpMk id="47" creationId="{C4AB2650-BB93-58B9-3163-61B350BFD2BC}"/>
          </ac:cxnSpMkLst>
        </pc:cxnChg>
        <pc:cxnChg chg="add mod">
          <ac:chgData name="Danny Young" userId="cb0f4ce2-eb4f-479e-8e8f-3beb257e632f" providerId="ADAL" clId="{1A4ADE6D-0AED-4D18-9F6A-99C8806C15AC}" dt="2025-11-18T05:47:50.358" v="300" actId="14100"/>
          <ac:cxnSpMkLst>
            <pc:docMk/>
            <pc:sldMk cId="3756694717" sldId="266"/>
            <ac:cxnSpMk id="49" creationId="{2127C331-84F6-3185-9EF5-E63D538960A9}"/>
          </ac:cxnSpMkLst>
        </pc:cxnChg>
        <pc:cxnChg chg="add mod">
          <ac:chgData name="Danny Young" userId="cb0f4ce2-eb4f-479e-8e8f-3beb257e632f" providerId="ADAL" clId="{1A4ADE6D-0AED-4D18-9F6A-99C8806C15AC}" dt="2025-11-18T05:49:07.990" v="401" actId="14100"/>
          <ac:cxnSpMkLst>
            <pc:docMk/>
            <pc:sldMk cId="3756694717" sldId="266"/>
            <ac:cxnSpMk id="52" creationId="{484BCF52-53D8-73EF-844E-43604C683688}"/>
          </ac:cxnSpMkLst>
        </pc:cxnChg>
      </pc:sldChg>
      <pc:sldChg chg="addSp delSp modSp mod delAnim modAnim modNotes">
        <pc:chgData name="Danny Young" userId="cb0f4ce2-eb4f-479e-8e8f-3beb257e632f" providerId="ADAL" clId="{1A4ADE6D-0AED-4D18-9F6A-99C8806C15AC}" dt="2025-11-18T06:15:10.279" v="938" actId="1076"/>
        <pc:sldMkLst>
          <pc:docMk/>
          <pc:sldMk cId="0" sldId="267"/>
        </pc:sldMkLst>
        <pc:spChg chg="mod">
          <ac:chgData name="Danny Young" userId="cb0f4ce2-eb4f-479e-8e8f-3beb257e632f" providerId="ADAL" clId="{1A4ADE6D-0AED-4D18-9F6A-99C8806C15AC}" dt="2025-11-18T05:50:34.889" v="433" actId="1076"/>
          <ac:spMkLst>
            <pc:docMk/>
            <pc:sldMk cId="0" sldId="267"/>
            <ac:spMk id="2" creationId="{7B1B441A-DD2C-4293-98BC-9711F34E72D5}"/>
          </ac:spMkLst>
        </pc:spChg>
        <pc:graphicFrameChg chg="add mod">
          <ac:chgData name="Danny Young" userId="cb0f4ce2-eb4f-479e-8e8f-3beb257e632f" providerId="ADAL" clId="{1A4ADE6D-0AED-4D18-9F6A-99C8806C15AC}" dt="2025-11-18T06:08:01.873" v="521" actId="1076"/>
          <ac:graphicFrameMkLst>
            <pc:docMk/>
            <pc:sldMk cId="0" sldId="267"/>
            <ac:graphicFrameMk id="3" creationId="{EED56E4E-0DD2-B63F-DA79-0D35C0991D7F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08:11.311" v="527" actId="1035"/>
          <ac:graphicFrameMkLst>
            <pc:docMk/>
            <pc:sldMk cId="0" sldId="267"/>
            <ac:graphicFrameMk id="4" creationId="{B5F1CCC9-FCE3-CC69-C296-DD1D95EFE9E2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08:26.125" v="534" actId="1076"/>
          <ac:graphicFrameMkLst>
            <pc:docMk/>
            <pc:sldMk cId="0" sldId="267"/>
            <ac:graphicFrameMk id="5" creationId="{FD2FD9A4-821D-CDD7-CCB4-9988DDFA13D6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09:00.151" v="542" actId="1076"/>
          <ac:graphicFrameMkLst>
            <pc:docMk/>
            <pc:sldMk cId="0" sldId="267"/>
            <ac:graphicFrameMk id="6" creationId="{F7166A20-70C4-8F7E-E7F6-B6A9548C6223}"/>
          </ac:graphicFrameMkLst>
        </pc:graphicFrameChg>
        <pc:graphicFrameChg chg="mod">
          <ac:chgData name="Danny Young" userId="cb0f4ce2-eb4f-479e-8e8f-3beb257e632f" providerId="ADAL" clId="{1A4ADE6D-0AED-4D18-9F6A-99C8806C15AC}" dt="2025-11-18T06:13:36.442" v="768" actId="1076"/>
          <ac:graphicFrameMkLst>
            <pc:docMk/>
            <pc:sldMk cId="0" sldId="267"/>
            <ac:graphicFrameMk id="7" creationId="{90E8A487-8FCF-41FC-ADD6-2650F87B4334}"/>
          </ac:graphicFrameMkLst>
        </pc:graphicFrameChg>
        <pc:graphicFrameChg chg="mod">
          <ac:chgData name="Danny Young" userId="cb0f4ce2-eb4f-479e-8e8f-3beb257e632f" providerId="ADAL" clId="{1A4ADE6D-0AED-4D18-9F6A-99C8806C15AC}" dt="2025-11-18T06:13:39.047" v="769" actId="1076"/>
          <ac:graphicFrameMkLst>
            <pc:docMk/>
            <pc:sldMk cId="0" sldId="267"/>
            <ac:graphicFrameMk id="8" creationId="{A6EEE315-34F9-4E6D-96C5-DCE88E23E91A}"/>
          </ac:graphicFrameMkLst>
        </pc:graphicFrameChg>
        <pc:graphicFrameChg chg="mod">
          <ac:chgData name="Danny Young" userId="cb0f4ce2-eb4f-479e-8e8f-3beb257e632f" providerId="ADAL" clId="{1A4ADE6D-0AED-4D18-9F6A-99C8806C15AC}" dt="2025-11-18T06:13:41.521" v="770" actId="1076"/>
          <ac:graphicFrameMkLst>
            <pc:docMk/>
            <pc:sldMk cId="0" sldId="267"/>
            <ac:graphicFrameMk id="9" creationId="{E1B98586-A398-4A70-9E23-A83E0EDB31DB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09:06.449" v="585" actId="1036"/>
          <ac:graphicFrameMkLst>
            <pc:docMk/>
            <pc:sldMk cId="0" sldId="267"/>
            <ac:graphicFrameMk id="10" creationId="{0CEC2C7E-8172-0E53-6D89-B9284C1EE4D3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09:17.817" v="593" actId="1036"/>
          <ac:graphicFrameMkLst>
            <pc:docMk/>
            <pc:sldMk cId="0" sldId="267"/>
            <ac:graphicFrameMk id="11" creationId="{938DF964-578A-ACB5-8DA2-18BA521959DA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09:26.788" v="597" actId="1076"/>
          <ac:graphicFrameMkLst>
            <pc:docMk/>
            <pc:sldMk cId="0" sldId="267"/>
            <ac:graphicFrameMk id="12" creationId="{18068BD5-FE87-AFA4-0D55-78E460A8CA8A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0:04.411" v="632" actId="1076"/>
          <ac:graphicFrameMkLst>
            <pc:docMk/>
            <pc:sldMk cId="0" sldId="267"/>
            <ac:graphicFrameMk id="13" creationId="{0A16B1B5-7615-C4D3-8562-7E499E6D5863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0:00.891" v="631" actId="1036"/>
          <ac:graphicFrameMkLst>
            <pc:docMk/>
            <pc:sldMk cId="0" sldId="267"/>
            <ac:graphicFrameMk id="14" creationId="{47EBCB3C-7412-D4D4-6951-6353029A3A7D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0:31.273" v="648" actId="1037"/>
          <ac:graphicFrameMkLst>
            <pc:docMk/>
            <pc:sldMk cId="0" sldId="267"/>
            <ac:graphicFrameMk id="15" creationId="{50B04639-BF43-AA89-017A-4CF521BD98D1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0:37.417" v="652" actId="1076"/>
          <ac:graphicFrameMkLst>
            <pc:docMk/>
            <pc:sldMk cId="0" sldId="267"/>
            <ac:graphicFrameMk id="16" creationId="{29FA66B1-16FC-86E7-1961-CE6952F82FE1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0:40.623" v="658" actId="1037"/>
          <ac:graphicFrameMkLst>
            <pc:docMk/>
            <pc:sldMk cId="0" sldId="267"/>
            <ac:graphicFrameMk id="17" creationId="{023DD562-C26F-4F29-348B-DC8828DE4179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0:57.596" v="663" actId="1076"/>
          <ac:graphicFrameMkLst>
            <pc:docMk/>
            <pc:sldMk cId="0" sldId="267"/>
            <ac:graphicFrameMk id="18" creationId="{6A5F39B2-1A0C-15C0-8E96-B9563DFFD6C5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1:02.328" v="666"/>
          <ac:graphicFrameMkLst>
            <pc:docMk/>
            <pc:sldMk cId="0" sldId="267"/>
            <ac:graphicFrameMk id="19" creationId="{CBFD29D6-04D9-B180-699D-3DBB3B9B8619}"/>
          </ac:graphicFrameMkLst>
        </pc:graphicFrameChg>
        <pc:graphicFrameChg chg="add del mod">
          <ac:chgData name="Danny Young" userId="cb0f4ce2-eb4f-479e-8e8f-3beb257e632f" providerId="ADAL" clId="{1A4ADE6D-0AED-4D18-9F6A-99C8806C15AC}" dt="2025-11-18T06:11:48.537" v="698" actId="478"/>
          <ac:graphicFrameMkLst>
            <pc:docMk/>
            <pc:sldMk cId="0" sldId="267"/>
            <ac:graphicFrameMk id="20" creationId="{EBF82517-2455-906A-3A4D-873E66AB58FC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1:10.844" v="677"/>
          <ac:graphicFrameMkLst>
            <pc:docMk/>
            <pc:sldMk cId="0" sldId="267"/>
            <ac:graphicFrameMk id="21" creationId="{8822A97C-EE9C-9B53-49F3-30854C5BF181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1:17.966" v="690" actId="1036"/>
          <ac:graphicFrameMkLst>
            <pc:docMk/>
            <pc:sldMk cId="0" sldId="267"/>
            <ac:graphicFrameMk id="22" creationId="{918A1F02-5E97-87E9-7283-7853D924EA6F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1:36.560" v="695" actId="1076"/>
          <ac:graphicFrameMkLst>
            <pc:docMk/>
            <pc:sldMk cId="0" sldId="267"/>
            <ac:graphicFrameMk id="23" creationId="{82938C86-2743-DA9C-3E26-8F13FD472639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1:59.879" v="704" actId="1037"/>
          <ac:graphicFrameMkLst>
            <pc:docMk/>
            <pc:sldMk cId="0" sldId="267"/>
            <ac:graphicFrameMk id="24" creationId="{C138E80C-EEE0-AEBE-6E46-403641298EB1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2:08.255" v="709" actId="1035"/>
          <ac:graphicFrameMkLst>
            <pc:docMk/>
            <pc:sldMk cId="0" sldId="267"/>
            <ac:graphicFrameMk id="25" creationId="{8F63F51D-DDDA-7B2C-CE9C-407A2660BEF7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2:13.348" v="715" actId="1038"/>
          <ac:graphicFrameMkLst>
            <pc:docMk/>
            <pc:sldMk cId="0" sldId="267"/>
            <ac:graphicFrameMk id="26" creationId="{DDB465A1-BB36-BB63-2ED8-5B2D2AB0CE32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2:48.840" v="720"/>
          <ac:graphicFrameMkLst>
            <pc:docMk/>
            <pc:sldMk cId="0" sldId="267"/>
            <ac:graphicFrameMk id="27" creationId="{495DC3B6-C67D-648E-70E0-51FDF33903A9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2:52.881" v="724" actId="1038"/>
          <ac:graphicFrameMkLst>
            <pc:docMk/>
            <pc:sldMk cId="0" sldId="267"/>
            <ac:graphicFrameMk id="28" creationId="{8BCDA6B2-4EAA-E8B2-4353-045F6C76ED0A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2:59.517" v="732" actId="1035"/>
          <ac:graphicFrameMkLst>
            <pc:docMk/>
            <pc:sldMk cId="0" sldId="267"/>
            <ac:graphicFrameMk id="29" creationId="{54920A42-4623-E506-05F2-1BBDB982F7F7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3:30.251" v="767" actId="1035"/>
          <ac:graphicFrameMkLst>
            <pc:docMk/>
            <pc:sldMk cId="0" sldId="267"/>
            <ac:graphicFrameMk id="30" creationId="{490EFD80-5AB3-0BC7-5CA7-F20939F0BC00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3:27.440" v="766" actId="1076"/>
          <ac:graphicFrameMkLst>
            <pc:docMk/>
            <pc:sldMk cId="0" sldId="267"/>
            <ac:graphicFrameMk id="31" creationId="{42F4AB31-3E62-073F-E8B2-1BB3A0C98D09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4:30.666" v="861" actId="1037"/>
          <ac:graphicFrameMkLst>
            <pc:docMk/>
            <pc:sldMk cId="0" sldId="267"/>
            <ac:graphicFrameMk id="32" creationId="{EC826C6A-0981-D87F-61FA-06EA636B85BC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4:21.095" v="854" actId="1038"/>
          <ac:graphicFrameMkLst>
            <pc:docMk/>
            <pc:sldMk cId="0" sldId="267"/>
            <ac:graphicFrameMk id="33" creationId="{445EA162-443E-2913-24DF-51622B6F90AD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4:43.898" v="914" actId="1035"/>
          <ac:graphicFrameMkLst>
            <pc:docMk/>
            <pc:sldMk cId="0" sldId="267"/>
            <ac:graphicFrameMk id="34" creationId="{639BD61F-27E2-F73D-6C26-E172C8DCDD3D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4:49.024" v="919" actId="1036"/>
          <ac:graphicFrameMkLst>
            <pc:docMk/>
            <pc:sldMk cId="0" sldId="267"/>
            <ac:graphicFrameMk id="35" creationId="{EB8CF13D-C1BB-1305-6036-99335A3F264D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5:00.794" v="934" actId="1036"/>
          <ac:graphicFrameMkLst>
            <pc:docMk/>
            <pc:sldMk cId="0" sldId="267"/>
            <ac:graphicFrameMk id="36" creationId="{568AEA5A-BE41-5655-AB84-17877D213BBD}"/>
          </ac:graphicFrameMkLst>
        </pc:graphicFrameChg>
        <pc:graphicFrameChg chg="add mod">
          <ac:chgData name="Danny Young" userId="cb0f4ce2-eb4f-479e-8e8f-3beb257e632f" providerId="ADAL" clId="{1A4ADE6D-0AED-4D18-9F6A-99C8806C15AC}" dt="2025-11-18T06:15:10.279" v="938" actId="1076"/>
          <ac:graphicFrameMkLst>
            <pc:docMk/>
            <pc:sldMk cId="0" sldId="267"/>
            <ac:graphicFrameMk id="37" creationId="{BCC228F5-4AE4-2CB0-136D-007F12D5B0FC}"/>
          </ac:graphicFrameMkLst>
        </pc:graphicFrameChg>
        <pc:graphicFrameChg chg="mod">
          <ac:chgData name="Danny Young" userId="cb0f4ce2-eb4f-479e-8e8f-3beb257e632f" providerId="ADAL" clId="{1A4ADE6D-0AED-4D18-9F6A-99C8806C15AC}" dt="2025-11-18T05:51:02.175" v="443"/>
          <ac:graphicFrameMkLst>
            <pc:docMk/>
            <pc:sldMk cId="0" sldId="267"/>
            <ac:graphicFrameMk id="14339" creationId="{2CB67CED-4CC5-4B92-BBD7-1506BE5AEA27}"/>
          </ac:graphicFrameMkLst>
        </pc:graphicFrameChg>
        <pc:graphicFrameChg chg="mod">
          <ac:chgData name="Danny Young" userId="cb0f4ce2-eb4f-479e-8e8f-3beb257e632f" providerId="ADAL" clId="{1A4ADE6D-0AED-4D18-9F6A-99C8806C15AC}" dt="2025-11-18T06:10:07.890" v="633" actId="1076"/>
          <ac:graphicFrameMkLst>
            <pc:docMk/>
            <pc:sldMk cId="0" sldId="267"/>
            <ac:graphicFrameMk id="14340" creationId="{CA3CAA19-0470-4E3B-82FB-F86E1C70F135}"/>
          </ac:graphicFrameMkLst>
        </pc:graphicFrameChg>
        <pc:graphicFrameChg chg="mod">
          <ac:chgData name="Danny Young" userId="cb0f4ce2-eb4f-479e-8e8f-3beb257e632f" providerId="ADAL" clId="{1A4ADE6D-0AED-4D18-9F6A-99C8806C15AC}" dt="2025-11-18T06:10:13.109" v="634" actId="1076"/>
          <ac:graphicFrameMkLst>
            <pc:docMk/>
            <pc:sldMk cId="0" sldId="267"/>
            <ac:graphicFrameMk id="14341" creationId="{84A22FEF-5605-4D8F-9601-D53BFAAD432F}"/>
          </ac:graphicFrameMkLst>
        </pc:graphicFrameChg>
        <pc:graphicFrameChg chg="mod">
          <ac:chgData name="Danny Young" userId="cb0f4ce2-eb4f-479e-8e8f-3beb257e632f" providerId="ADAL" clId="{1A4ADE6D-0AED-4D18-9F6A-99C8806C15AC}" dt="2025-11-18T06:14:25.585" v="856"/>
          <ac:graphicFrameMkLst>
            <pc:docMk/>
            <pc:sldMk cId="0" sldId="267"/>
            <ac:graphicFrameMk id="14342" creationId="{74184B26-E081-4CFC-B0E9-69048AA6DFFE}"/>
          </ac:graphicFrameMkLst>
        </pc:graphicFrameChg>
      </pc:sldChg>
      <pc:sldChg chg="modSp mod modNotes">
        <pc:chgData name="Danny Young" userId="cb0f4ce2-eb4f-479e-8e8f-3beb257e632f" providerId="ADAL" clId="{1A4ADE6D-0AED-4D18-9F6A-99C8806C15AC}" dt="2025-11-18T05:52:17.512" v="461" actId="1076"/>
        <pc:sldMkLst>
          <pc:docMk/>
          <pc:sldMk cId="0" sldId="268"/>
        </pc:sldMkLst>
        <pc:spChg chg="mod">
          <ac:chgData name="Danny Young" userId="cb0f4ce2-eb4f-479e-8e8f-3beb257e632f" providerId="ADAL" clId="{1A4ADE6D-0AED-4D18-9F6A-99C8806C15AC}" dt="2025-11-18T05:51:14.703" v="446" actId="1076"/>
          <ac:spMkLst>
            <pc:docMk/>
            <pc:sldMk cId="0" sldId="268"/>
            <ac:spMk id="2" creationId="{7B04B479-0CEC-4223-B7BC-F56324CB44D3}"/>
          </ac:spMkLst>
        </pc:spChg>
        <pc:graphicFrameChg chg="mod">
          <ac:chgData name="Danny Young" userId="cb0f4ce2-eb4f-479e-8e8f-3beb257e632f" providerId="ADAL" clId="{1A4ADE6D-0AED-4D18-9F6A-99C8806C15AC}" dt="2025-11-18T05:51:32.743" v="451" actId="1076"/>
          <ac:graphicFrameMkLst>
            <pc:docMk/>
            <pc:sldMk cId="0" sldId="268"/>
            <ac:graphicFrameMk id="7173" creationId="{7C4C459A-67FE-4E2D-A7E6-29CC68ABC726}"/>
          </ac:graphicFrameMkLst>
        </pc:graphicFrameChg>
        <pc:graphicFrameChg chg="mod">
          <ac:chgData name="Danny Young" userId="cb0f4ce2-eb4f-479e-8e8f-3beb257e632f" providerId="ADAL" clId="{1A4ADE6D-0AED-4D18-9F6A-99C8806C15AC}" dt="2025-11-18T05:51:32.743" v="451" actId="1076"/>
          <ac:graphicFrameMkLst>
            <pc:docMk/>
            <pc:sldMk cId="0" sldId="268"/>
            <ac:graphicFrameMk id="7174" creationId="{2B00CBE1-C8D7-45C6-A360-598CC6783CE0}"/>
          </ac:graphicFrameMkLst>
        </pc:graphicFrameChg>
        <pc:graphicFrameChg chg="mod">
          <ac:chgData name="Danny Young" userId="cb0f4ce2-eb4f-479e-8e8f-3beb257e632f" providerId="ADAL" clId="{1A4ADE6D-0AED-4D18-9F6A-99C8806C15AC}" dt="2025-11-18T05:51:32.743" v="451" actId="1076"/>
          <ac:graphicFrameMkLst>
            <pc:docMk/>
            <pc:sldMk cId="0" sldId="268"/>
            <ac:graphicFrameMk id="7175" creationId="{54675A3B-F352-48AE-8E9E-7B3AB92E412B}"/>
          </ac:graphicFrameMkLst>
        </pc:graphicFrameChg>
        <pc:graphicFrameChg chg="mod">
          <ac:chgData name="Danny Young" userId="cb0f4ce2-eb4f-479e-8e8f-3beb257e632f" providerId="ADAL" clId="{1A4ADE6D-0AED-4D18-9F6A-99C8806C15AC}" dt="2025-11-18T05:51:37.014" v="452" actId="1076"/>
          <ac:graphicFrameMkLst>
            <pc:docMk/>
            <pc:sldMk cId="0" sldId="268"/>
            <ac:graphicFrameMk id="7176" creationId="{D9768D75-46D5-4A29-9F59-8CF86C9731E8}"/>
          </ac:graphicFrameMkLst>
        </pc:graphicFrameChg>
        <pc:graphicFrameChg chg="mod">
          <ac:chgData name="Danny Young" userId="cb0f4ce2-eb4f-479e-8e8f-3beb257e632f" providerId="ADAL" clId="{1A4ADE6D-0AED-4D18-9F6A-99C8806C15AC}" dt="2025-11-18T05:51:37.014" v="452" actId="1076"/>
          <ac:graphicFrameMkLst>
            <pc:docMk/>
            <pc:sldMk cId="0" sldId="268"/>
            <ac:graphicFrameMk id="7177" creationId="{459E3F91-9E39-498D-942B-5880585E3A46}"/>
          </ac:graphicFrameMkLst>
        </pc:graphicFrameChg>
        <pc:graphicFrameChg chg="mod">
          <ac:chgData name="Danny Young" userId="cb0f4ce2-eb4f-479e-8e8f-3beb257e632f" providerId="ADAL" clId="{1A4ADE6D-0AED-4D18-9F6A-99C8806C15AC}" dt="2025-11-18T05:51:37.014" v="452" actId="1076"/>
          <ac:graphicFrameMkLst>
            <pc:docMk/>
            <pc:sldMk cId="0" sldId="268"/>
            <ac:graphicFrameMk id="7178" creationId="{6218C78F-DE95-4E7D-83B4-202AB6334EE0}"/>
          </ac:graphicFrameMkLst>
        </pc:graphicFrameChg>
        <pc:graphicFrameChg chg="mod">
          <ac:chgData name="Danny Young" userId="cb0f4ce2-eb4f-479e-8e8f-3beb257e632f" providerId="ADAL" clId="{1A4ADE6D-0AED-4D18-9F6A-99C8806C15AC}" dt="2025-11-18T05:52:05.463" v="458" actId="1076"/>
          <ac:graphicFrameMkLst>
            <pc:docMk/>
            <pc:sldMk cId="0" sldId="268"/>
            <ac:graphicFrameMk id="7179" creationId="{E33B27A2-DE66-4930-998C-D585870CBBE8}"/>
          </ac:graphicFrameMkLst>
        </pc:graphicFrameChg>
        <pc:graphicFrameChg chg="mod">
          <ac:chgData name="Danny Young" userId="cb0f4ce2-eb4f-479e-8e8f-3beb257e632f" providerId="ADAL" clId="{1A4ADE6D-0AED-4D18-9F6A-99C8806C15AC}" dt="2025-11-18T05:52:09.141" v="459" actId="1076"/>
          <ac:graphicFrameMkLst>
            <pc:docMk/>
            <pc:sldMk cId="0" sldId="268"/>
            <ac:graphicFrameMk id="7180" creationId="{816FEC05-44B4-440B-9538-BD5453F01CA8}"/>
          </ac:graphicFrameMkLst>
        </pc:graphicFrameChg>
        <pc:graphicFrameChg chg="mod">
          <ac:chgData name="Danny Young" userId="cb0f4ce2-eb4f-479e-8e8f-3beb257e632f" providerId="ADAL" clId="{1A4ADE6D-0AED-4D18-9F6A-99C8806C15AC}" dt="2025-11-18T05:52:12.070" v="460" actId="1076"/>
          <ac:graphicFrameMkLst>
            <pc:docMk/>
            <pc:sldMk cId="0" sldId="268"/>
            <ac:graphicFrameMk id="7181" creationId="{4621703F-4955-43ED-84E7-66AFCB6F99B0}"/>
          </ac:graphicFrameMkLst>
        </pc:graphicFrameChg>
        <pc:graphicFrameChg chg="mod">
          <ac:chgData name="Danny Young" userId="cb0f4ce2-eb4f-479e-8e8f-3beb257e632f" providerId="ADAL" clId="{1A4ADE6D-0AED-4D18-9F6A-99C8806C15AC}" dt="2025-11-18T05:52:17.512" v="461" actId="1076"/>
          <ac:graphicFrameMkLst>
            <pc:docMk/>
            <pc:sldMk cId="0" sldId="268"/>
            <ac:graphicFrameMk id="7182" creationId="{785BB039-9009-49EE-896C-FC9094CE1002}"/>
          </ac:graphicFrameMkLst>
        </pc:graphicFrameChg>
        <pc:graphicFrameChg chg="mod">
          <ac:chgData name="Danny Young" userId="cb0f4ce2-eb4f-479e-8e8f-3beb257e632f" providerId="ADAL" clId="{1A4ADE6D-0AED-4D18-9F6A-99C8806C15AC}" dt="2025-11-18T05:51:32.743" v="451" actId="1076"/>
          <ac:graphicFrameMkLst>
            <pc:docMk/>
            <pc:sldMk cId="0" sldId="268"/>
            <ac:graphicFrameMk id="15363" creationId="{E006D2A5-8ECB-4143-97FD-B02E7F2A783D}"/>
          </ac:graphicFrameMkLst>
        </pc:graphicFrameChg>
        <pc:graphicFrameChg chg="mod">
          <ac:chgData name="Danny Young" userId="cb0f4ce2-eb4f-479e-8e8f-3beb257e632f" providerId="ADAL" clId="{1A4ADE6D-0AED-4D18-9F6A-99C8806C15AC}" dt="2025-11-18T05:51:37.014" v="452" actId="1076"/>
          <ac:graphicFrameMkLst>
            <pc:docMk/>
            <pc:sldMk cId="0" sldId="268"/>
            <ac:graphicFrameMk id="15364" creationId="{AAF910EF-CB97-41C5-9300-6C5E5468E9B3}"/>
          </ac:graphicFrameMkLst>
        </pc:graphicFrameChg>
        <pc:graphicFrameChg chg="mod">
          <ac:chgData name="Danny Young" userId="cb0f4ce2-eb4f-479e-8e8f-3beb257e632f" providerId="ADAL" clId="{1A4ADE6D-0AED-4D18-9F6A-99C8806C15AC}" dt="2025-11-18T05:52:02.471" v="457" actId="1076"/>
          <ac:graphicFrameMkLst>
            <pc:docMk/>
            <pc:sldMk cId="0" sldId="268"/>
            <ac:graphicFrameMk id="15365" creationId="{12DB2A16-3305-4D0F-BD82-BE561F855677}"/>
          </ac:graphicFrameMkLst>
        </pc:graphicFrameChg>
      </pc:sldChg>
      <pc:sldChg chg="modSp mod modNotes">
        <pc:chgData name="Danny Young" userId="cb0f4ce2-eb4f-479e-8e8f-3beb257e632f" providerId="ADAL" clId="{1A4ADE6D-0AED-4D18-9F6A-99C8806C15AC}" dt="2025-11-18T06:21:09.473" v="1125" actId="14100"/>
        <pc:sldMkLst>
          <pc:docMk/>
          <pc:sldMk cId="1699555019" sldId="269"/>
        </pc:sldMkLst>
        <pc:spChg chg="mod">
          <ac:chgData name="Danny Young" userId="cb0f4ce2-eb4f-479e-8e8f-3beb257e632f" providerId="ADAL" clId="{1A4ADE6D-0AED-4D18-9F6A-99C8806C15AC}" dt="2025-11-18T06:21:03.262" v="1123" actId="1076"/>
          <ac:spMkLst>
            <pc:docMk/>
            <pc:sldMk cId="1699555019" sldId="269"/>
            <ac:spMk id="2" creationId="{868BE05E-ED62-4DA2-8C33-D808127915D1}"/>
          </ac:spMkLst>
        </pc:spChg>
        <pc:spChg chg="mod">
          <ac:chgData name="Danny Young" userId="cb0f4ce2-eb4f-479e-8e8f-3beb257e632f" providerId="ADAL" clId="{1A4ADE6D-0AED-4D18-9F6A-99C8806C15AC}" dt="2025-11-18T06:21:09.473" v="1125" actId="14100"/>
          <ac:spMkLst>
            <pc:docMk/>
            <pc:sldMk cId="1699555019" sldId="269"/>
            <ac:spMk id="3" creationId="{1614E354-FEB1-4F94-BF2E-E0090D18EEC1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1699555019" sldId="269"/>
            <ac:spMk id="5" creationId="{5560F131-E7B2-46DB-9E94-248C0BC638A8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1699555019" sldId="269"/>
            <ac:spMk id="6" creationId="{3079B76D-C733-4060-A414-2BE22491939F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1699555019" sldId="269"/>
            <ac:spMk id="9" creationId="{601AE65F-EBA0-48D3-AE95-32E74D80E248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1699555019" sldId="269"/>
            <ac:spMk id="10" creationId="{36EE96DA-B315-44D5-9231-DF1370FC24F1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1699555019" sldId="269"/>
            <ac:spMk id="15" creationId="{FE2D2A7B-88A1-43F5-83AE-74B892B4339E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1699555019" sldId="269"/>
            <ac:spMk id="16" creationId="{49B4AE22-4EB6-4712-82D4-9C218ECE2BAA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1699555019" sldId="269"/>
            <ac:spMk id="24" creationId="{2B3CE516-6BF6-48AB-AB45-A93972B42DE0}"/>
          </ac:spMkLst>
        </pc:sp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4" creationId="{ABAD68ED-186D-40ED-BDC0-2696D080D9ED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7" creationId="{F50FF5A9-C927-4468-A97B-2347A41D36BB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8" creationId="{D1241C4E-53BE-480D-9348-CFB426F95247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11" creationId="{3EE7C3EB-FD24-426C-8E9F-134A1574D964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12" creationId="{2E6C7948-0EC0-47E5-AE50-3BCA4FB51F29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14" creationId="{9A52BFC1-CC7E-4D21-9F69-D61290F9685C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17" creationId="{30ABB904-D064-4319-B21A-8657F9E776A1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18" creationId="{DBD6B18A-0B92-4259-8622-C541CD458BF5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19" creationId="{7B8B4BCE-F15E-423E-A2FA-D40B009887D5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20" creationId="{958EADA3-F92A-4A55-9860-CFEB8C9C7E89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21" creationId="{0CD74653-ACBD-4885-AFAD-A86ADA2EF742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22" creationId="{74D3DCFD-9F3E-4650-8379-7926F30564E0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23" creationId="{54F8ECCC-03FC-4805-B374-80293470776B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25" creationId="{ECC40C98-007B-41C9-9AA1-A6A1F3A5018A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26" creationId="{49AE211D-E11B-4CEC-9B9D-9EAF06F406BF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27" creationId="{7AE494C7-6AE0-4E5F-AF84-33A04E86477D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28" creationId="{AC325604-8B10-496C-AD36-0B2190889CEA}"/>
          </ac:graphicFrameMkLst>
        </pc:graphicFrameChg>
        <pc:graphicFrameChg chg="mod">
          <ac:chgData name="Danny Young" userId="cb0f4ce2-eb4f-479e-8e8f-3beb257e632f" providerId="ADAL" clId="{1A4ADE6D-0AED-4D18-9F6A-99C8806C15AC}" dt="2025-11-18T05:45:44.821" v="79"/>
          <ac:graphicFrameMkLst>
            <pc:docMk/>
            <pc:sldMk cId="1699555019" sldId="269"/>
            <ac:graphicFrameMk id="29" creationId="{4E4018BF-BD52-40DC-A0FE-246D193C7B75}"/>
          </ac:graphicFrameMkLst>
        </pc:graphicFrameChg>
      </pc:sldChg>
      <pc:sldChg chg="addSp modSp mod modNotes">
        <pc:chgData name="Danny Young" userId="cb0f4ce2-eb4f-479e-8e8f-3beb257e632f" providerId="ADAL" clId="{1A4ADE6D-0AED-4D18-9F6A-99C8806C15AC}" dt="2025-11-25T17:38:21.787" v="1332" actId="9405"/>
        <pc:sldMkLst>
          <pc:docMk/>
          <pc:sldMk cId="2869228069" sldId="270"/>
        </pc:sldMkLst>
        <pc:spChg chg="mod">
          <ac:chgData name="Danny Young" userId="cb0f4ce2-eb4f-479e-8e8f-3beb257e632f" providerId="ADAL" clId="{1A4ADE6D-0AED-4D18-9F6A-99C8806C15AC}" dt="2025-11-18T06:21:26.733" v="1130" actId="1076"/>
          <ac:spMkLst>
            <pc:docMk/>
            <pc:sldMk cId="2869228069" sldId="270"/>
            <ac:spMk id="3" creationId="{B22FACD7-45FA-4019-8D13-FDF036A3FF1B}"/>
          </ac:spMkLst>
        </pc:spChg>
        <pc:graphicFrameChg chg="mod">
          <ac:chgData name="Danny Young" userId="cb0f4ce2-eb4f-479e-8e8f-3beb257e632f" providerId="ADAL" clId="{1A4ADE6D-0AED-4D18-9F6A-99C8806C15AC}" dt="2025-11-18T06:21:14.017" v="1126" actId="1076"/>
          <ac:graphicFrameMkLst>
            <pc:docMk/>
            <pc:sldMk cId="2869228069" sldId="270"/>
            <ac:graphicFrameMk id="4" creationId="{5EDC8672-73CD-4B3D-9AA7-3EF025B0C6DB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15.729" v="1127" actId="1076"/>
          <ac:graphicFrameMkLst>
            <pc:docMk/>
            <pc:sldMk cId="2869228069" sldId="270"/>
            <ac:graphicFrameMk id="5" creationId="{9A54E4AE-B544-4A1F-8F3A-815025E7B869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17.812" v="1128" actId="1076"/>
          <ac:graphicFrameMkLst>
            <pc:docMk/>
            <pc:sldMk cId="2869228069" sldId="270"/>
            <ac:graphicFrameMk id="6" creationId="{91CFC665-C411-4738-A5F6-AD19FA16F3C6}"/>
          </ac:graphicFrameMkLst>
        </pc:graphicFrameChg>
        <pc:graphicFrameChg chg="mod">
          <ac:chgData name="Danny Young" userId="cb0f4ce2-eb4f-479e-8e8f-3beb257e632f" providerId="ADAL" clId="{1A4ADE6D-0AED-4D18-9F6A-99C8806C15AC}" dt="2025-11-18T06:21:20.125" v="1129" actId="1076"/>
          <ac:graphicFrameMkLst>
            <pc:docMk/>
            <pc:sldMk cId="2869228069" sldId="270"/>
            <ac:graphicFrameMk id="7" creationId="{DF95B3C3-E774-48A7-84E8-5DEBF0D6E78D}"/>
          </ac:graphicFrameMkLst>
        </pc:graphicFrameChg>
        <pc:inkChg chg="add">
          <ac:chgData name="Danny Young" userId="cb0f4ce2-eb4f-479e-8e8f-3beb257e632f" providerId="ADAL" clId="{1A4ADE6D-0AED-4D18-9F6A-99C8806C15AC}" dt="2025-11-25T17:38:21.787" v="1332" actId="9405"/>
          <ac:inkMkLst>
            <pc:docMk/>
            <pc:sldMk cId="2869228069" sldId="270"/>
            <ac:inkMk id="2" creationId="{072E15FE-E89D-5938-5D33-BD8F94F9B738}"/>
          </ac:inkMkLst>
        </pc:inkChg>
      </pc:sldChg>
      <pc:sldChg chg="modSp mod modNotes">
        <pc:chgData name="Danny Young" userId="cb0f4ce2-eb4f-479e-8e8f-3beb257e632f" providerId="ADAL" clId="{1A4ADE6D-0AED-4D18-9F6A-99C8806C15AC}" dt="2025-11-18T06:18:08.073" v="1078" actId="1076"/>
        <pc:sldMkLst>
          <pc:docMk/>
          <pc:sldMk cId="770326761" sldId="271"/>
        </pc:sldMkLst>
        <pc:spChg chg="mod">
          <ac:chgData name="Danny Young" userId="cb0f4ce2-eb4f-479e-8e8f-3beb257e632f" providerId="ADAL" clId="{1A4ADE6D-0AED-4D18-9F6A-99C8806C15AC}" dt="2025-11-18T06:15:23.868" v="939" actId="14100"/>
          <ac:spMkLst>
            <pc:docMk/>
            <pc:sldMk cId="770326761" sldId="271"/>
            <ac:spMk id="3" creationId="{B3B3AC87-106A-4A2B-8E33-78377596F37C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k cId="770326761" sldId="271"/>
            <ac:spMk id="4" creationId="{DD0D812E-2862-4CA2-ACC9-A52ECDD81492}"/>
          </ac:spMkLst>
        </pc:spChg>
        <pc:spChg chg="mod">
          <ac:chgData name="Danny Young" userId="cb0f4ce2-eb4f-479e-8e8f-3beb257e632f" providerId="ADAL" clId="{1A4ADE6D-0AED-4D18-9F6A-99C8806C15AC}" dt="2025-11-18T06:16:22.523" v="1032" actId="1037"/>
          <ac:spMkLst>
            <pc:docMk/>
            <pc:sldMk cId="770326761" sldId="271"/>
            <ac:spMk id="6" creationId="{3EFF1512-0857-4376-B924-9A7E52DC6AE0}"/>
          </ac:spMkLst>
        </pc:spChg>
        <pc:spChg chg="mod">
          <ac:chgData name="Danny Young" userId="cb0f4ce2-eb4f-479e-8e8f-3beb257e632f" providerId="ADAL" clId="{1A4ADE6D-0AED-4D18-9F6A-99C8806C15AC}" dt="2025-11-18T06:16:22.523" v="1032" actId="1037"/>
          <ac:spMkLst>
            <pc:docMk/>
            <pc:sldMk cId="770326761" sldId="271"/>
            <ac:spMk id="7" creationId="{986C3519-F364-4908-A381-CC129DED4D07}"/>
          </ac:spMkLst>
        </pc:spChg>
        <pc:spChg chg="mod">
          <ac:chgData name="Danny Young" userId="cb0f4ce2-eb4f-479e-8e8f-3beb257e632f" providerId="ADAL" clId="{1A4ADE6D-0AED-4D18-9F6A-99C8806C15AC}" dt="2025-11-18T06:16:22.523" v="1032" actId="1037"/>
          <ac:spMkLst>
            <pc:docMk/>
            <pc:sldMk cId="770326761" sldId="271"/>
            <ac:spMk id="8" creationId="{A736F757-6C0D-49A3-BA76-EB88DE2BA964}"/>
          </ac:spMkLst>
        </pc:spChg>
        <pc:spChg chg="mod">
          <ac:chgData name="Danny Young" userId="cb0f4ce2-eb4f-479e-8e8f-3beb257e632f" providerId="ADAL" clId="{1A4ADE6D-0AED-4D18-9F6A-99C8806C15AC}" dt="2025-11-18T06:16:22.523" v="1032" actId="1037"/>
          <ac:spMkLst>
            <pc:docMk/>
            <pc:sldMk cId="770326761" sldId="271"/>
            <ac:spMk id="9" creationId="{6064C162-D8EA-48CA-A2C2-B3F465D41252}"/>
          </ac:spMkLst>
        </pc:spChg>
        <pc:spChg chg="mod">
          <ac:chgData name="Danny Young" userId="cb0f4ce2-eb4f-479e-8e8f-3beb257e632f" providerId="ADAL" clId="{1A4ADE6D-0AED-4D18-9F6A-99C8806C15AC}" dt="2025-11-18T06:15:27.680" v="940" actId="14100"/>
          <ac:spMkLst>
            <pc:docMk/>
            <pc:sldMk cId="770326761" sldId="271"/>
            <ac:spMk id="10" creationId="{E78FE4AD-0D1D-4975-ADC9-140F8920E9B7}"/>
          </ac:spMkLst>
        </pc:spChg>
        <pc:spChg chg="mod">
          <ac:chgData name="Danny Young" userId="cb0f4ce2-eb4f-479e-8e8f-3beb257e632f" providerId="ADAL" clId="{1A4ADE6D-0AED-4D18-9F6A-99C8806C15AC}" dt="2025-11-18T06:16:22.523" v="1032" actId="1037"/>
          <ac:spMkLst>
            <pc:docMk/>
            <pc:sldMk cId="770326761" sldId="271"/>
            <ac:spMk id="11" creationId="{8E81CA7F-25ED-450E-9AA9-60FE83161F7C}"/>
          </ac:spMkLst>
        </pc:spChg>
        <pc:spChg chg="mod">
          <ac:chgData name="Danny Young" userId="cb0f4ce2-eb4f-479e-8e8f-3beb257e632f" providerId="ADAL" clId="{1A4ADE6D-0AED-4D18-9F6A-99C8806C15AC}" dt="2025-11-18T06:16:22.523" v="1032" actId="1037"/>
          <ac:spMkLst>
            <pc:docMk/>
            <pc:sldMk cId="770326761" sldId="271"/>
            <ac:spMk id="12" creationId="{377056FA-DCC6-435F-BADA-13BA5C31783E}"/>
          </ac:spMkLst>
        </pc:spChg>
        <pc:spChg chg="mod">
          <ac:chgData name="Danny Young" userId="cb0f4ce2-eb4f-479e-8e8f-3beb257e632f" providerId="ADAL" clId="{1A4ADE6D-0AED-4D18-9F6A-99C8806C15AC}" dt="2025-11-18T06:16:22.523" v="1032" actId="1037"/>
          <ac:spMkLst>
            <pc:docMk/>
            <pc:sldMk cId="770326761" sldId="271"/>
            <ac:spMk id="13" creationId="{34C1F745-67C4-4D98-B7FD-9C6B99CDB391}"/>
          </ac:spMkLst>
        </pc:spChg>
        <pc:spChg chg="mod">
          <ac:chgData name="Danny Young" userId="cb0f4ce2-eb4f-479e-8e8f-3beb257e632f" providerId="ADAL" clId="{1A4ADE6D-0AED-4D18-9F6A-99C8806C15AC}" dt="2025-11-18T06:15:32.544" v="941" actId="14100"/>
          <ac:spMkLst>
            <pc:docMk/>
            <pc:sldMk cId="770326761" sldId="271"/>
            <ac:spMk id="32" creationId="{948859C1-8034-429A-8B9B-72736EE9AAC6}"/>
          </ac:spMkLst>
        </pc:spChg>
        <pc:spChg chg="mod">
          <ac:chgData name="Danny Young" userId="cb0f4ce2-eb4f-479e-8e8f-3beb257e632f" providerId="ADAL" clId="{1A4ADE6D-0AED-4D18-9F6A-99C8806C15AC}" dt="2025-11-18T06:17:24.117" v="1069" actId="14100"/>
          <ac:spMkLst>
            <pc:docMk/>
            <pc:sldMk cId="770326761" sldId="271"/>
            <ac:spMk id="33" creationId="{A648F6B8-D954-4EF6-8499-C7B3D52B0C7B}"/>
          </ac:spMkLst>
        </pc:spChg>
        <pc:graphicFrameChg chg="mod">
          <ac:chgData name="Danny Young" userId="cb0f4ce2-eb4f-479e-8e8f-3beb257e632f" providerId="ADAL" clId="{1A4ADE6D-0AED-4D18-9F6A-99C8806C15AC}" dt="2025-11-18T06:17:49.698" v="1071" actId="1076"/>
          <ac:graphicFrameMkLst>
            <pc:docMk/>
            <pc:sldMk cId="770326761" sldId="271"/>
            <ac:graphicFrameMk id="5" creationId="{CDFA6B17-F321-42A7-BAB5-F57D8D95CC88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14" creationId="{BD0B1DD1-122E-4722-90A6-4B6184DBFD8F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15" creationId="{BF38A1DB-077D-4EF6-81E3-017B69BFEF91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18" creationId="{19588B06-6BB3-405D-ABB5-815AE17721C2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19" creationId="{0FA7790F-7428-46B9-89DC-6622C70DB3F2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20" creationId="{3CBBDB6D-C262-48EE-948D-192C0623C017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23" creationId="{9BAF7AF0-212E-4339-A83E-DFD730BB4B91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24" creationId="{662D39AA-B0F3-4A2B-BAD4-3DE03F6F509E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25" creationId="{79527CD0-F500-4E83-9257-49BD08149388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28" creationId="{741CB73E-AB36-418D-B843-F78B745E36E8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29" creationId="{5AC7242B-A0BC-491E-8D13-2825C57BDF9E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30" creationId="{AC05FE2D-6EB0-4C9E-A5E2-BC29F36C2FAB}"/>
          </ac:graphicFrameMkLst>
        </pc:graphicFrameChg>
        <pc:graphicFrameChg chg="mod">
          <ac:chgData name="Danny Young" userId="cb0f4ce2-eb4f-479e-8e8f-3beb257e632f" providerId="ADAL" clId="{1A4ADE6D-0AED-4D18-9F6A-99C8806C15AC}" dt="2025-11-18T06:16:22.523" v="1032" actId="1037"/>
          <ac:graphicFrameMkLst>
            <pc:docMk/>
            <pc:sldMk cId="770326761" sldId="271"/>
            <ac:graphicFrameMk id="31" creationId="{F9EF6960-97D0-4D73-80E7-E0D0B7D7A0EB}"/>
          </ac:graphicFrameMkLst>
        </pc:graphicFrameChg>
        <pc:graphicFrameChg chg="mod">
          <ac:chgData name="Danny Young" userId="cb0f4ce2-eb4f-479e-8e8f-3beb257e632f" providerId="ADAL" clId="{1A4ADE6D-0AED-4D18-9F6A-99C8806C15AC}" dt="2025-11-18T06:17:51.730" v="1072" actId="1076"/>
          <ac:graphicFrameMkLst>
            <pc:docMk/>
            <pc:sldMk cId="770326761" sldId="271"/>
            <ac:graphicFrameMk id="34" creationId="{88CE81C0-14E1-4DBB-90F9-631E2AFB349E}"/>
          </ac:graphicFrameMkLst>
        </pc:graphicFrameChg>
        <pc:graphicFrameChg chg="mod">
          <ac:chgData name="Danny Young" userId="cb0f4ce2-eb4f-479e-8e8f-3beb257e632f" providerId="ADAL" clId="{1A4ADE6D-0AED-4D18-9F6A-99C8806C15AC}" dt="2025-11-18T06:17:55.711" v="1073" actId="1076"/>
          <ac:graphicFrameMkLst>
            <pc:docMk/>
            <pc:sldMk cId="770326761" sldId="271"/>
            <ac:graphicFrameMk id="35" creationId="{5A7269DB-CA8D-42E3-B0AD-58673EE3EDD3}"/>
          </ac:graphicFrameMkLst>
        </pc:graphicFrameChg>
        <pc:graphicFrameChg chg="mod">
          <ac:chgData name="Danny Young" userId="cb0f4ce2-eb4f-479e-8e8f-3beb257e632f" providerId="ADAL" clId="{1A4ADE6D-0AED-4D18-9F6A-99C8806C15AC}" dt="2025-11-18T06:17:59.003" v="1074" actId="1076"/>
          <ac:graphicFrameMkLst>
            <pc:docMk/>
            <pc:sldMk cId="770326761" sldId="271"/>
            <ac:graphicFrameMk id="36" creationId="{63D1E2F8-BFD5-4FEC-B709-E3EB8777366C}"/>
          </ac:graphicFrameMkLst>
        </pc:graphicFrameChg>
        <pc:graphicFrameChg chg="mod">
          <ac:chgData name="Danny Young" userId="cb0f4ce2-eb4f-479e-8e8f-3beb257e632f" providerId="ADAL" clId="{1A4ADE6D-0AED-4D18-9F6A-99C8806C15AC}" dt="2025-11-18T06:18:02.361" v="1075" actId="1076"/>
          <ac:graphicFrameMkLst>
            <pc:docMk/>
            <pc:sldMk cId="770326761" sldId="271"/>
            <ac:graphicFrameMk id="37" creationId="{E2723FB7-7A0C-4C80-AC36-390102C70E17}"/>
          </ac:graphicFrameMkLst>
        </pc:graphicFrameChg>
        <pc:graphicFrameChg chg="mod">
          <ac:chgData name="Danny Young" userId="cb0f4ce2-eb4f-479e-8e8f-3beb257e632f" providerId="ADAL" clId="{1A4ADE6D-0AED-4D18-9F6A-99C8806C15AC}" dt="2025-11-18T06:18:08.073" v="1078" actId="1076"/>
          <ac:graphicFrameMkLst>
            <pc:docMk/>
            <pc:sldMk cId="770326761" sldId="271"/>
            <ac:graphicFrameMk id="38" creationId="{CCBEE167-04BC-4A45-9D3A-0EAE1F706DFD}"/>
          </ac:graphicFrameMkLst>
        </pc:graphicFrameChg>
        <pc:cxnChg chg="mod">
          <ac:chgData name="Danny Young" userId="cb0f4ce2-eb4f-479e-8e8f-3beb257e632f" providerId="ADAL" clId="{1A4ADE6D-0AED-4D18-9F6A-99C8806C15AC}" dt="2025-11-18T06:16:22.523" v="1032" actId="1037"/>
          <ac:cxnSpMkLst>
            <pc:docMk/>
            <pc:sldMk cId="770326761" sldId="271"/>
            <ac:cxnSpMk id="16" creationId="{5AB1F9B1-1FDC-4594-B402-36855B55F361}"/>
          </ac:cxnSpMkLst>
        </pc:cxnChg>
        <pc:cxnChg chg="mod">
          <ac:chgData name="Danny Young" userId="cb0f4ce2-eb4f-479e-8e8f-3beb257e632f" providerId="ADAL" clId="{1A4ADE6D-0AED-4D18-9F6A-99C8806C15AC}" dt="2025-11-18T06:16:22.523" v="1032" actId="1037"/>
          <ac:cxnSpMkLst>
            <pc:docMk/>
            <pc:sldMk cId="770326761" sldId="271"/>
            <ac:cxnSpMk id="17" creationId="{C431942E-F146-49FF-934C-E5592B3806B3}"/>
          </ac:cxnSpMkLst>
        </pc:cxnChg>
        <pc:cxnChg chg="mod">
          <ac:chgData name="Danny Young" userId="cb0f4ce2-eb4f-479e-8e8f-3beb257e632f" providerId="ADAL" clId="{1A4ADE6D-0AED-4D18-9F6A-99C8806C15AC}" dt="2025-11-18T06:16:22.523" v="1032" actId="1037"/>
          <ac:cxnSpMkLst>
            <pc:docMk/>
            <pc:sldMk cId="770326761" sldId="271"/>
            <ac:cxnSpMk id="21" creationId="{9E414EA8-835A-49F4-887F-0CB7CD72D84B}"/>
          </ac:cxnSpMkLst>
        </pc:cxnChg>
        <pc:cxnChg chg="mod">
          <ac:chgData name="Danny Young" userId="cb0f4ce2-eb4f-479e-8e8f-3beb257e632f" providerId="ADAL" clId="{1A4ADE6D-0AED-4D18-9F6A-99C8806C15AC}" dt="2025-11-18T06:16:22.523" v="1032" actId="1037"/>
          <ac:cxnSpMkLst>
            <pc:docMk/>
            <pc:sldMk cId="770326761" sldId="271"/>
            <ac:cxnSpMk id="22" creationId="{087268ED-A07D-4FE6-8400-22659D4FDBCD}"/>
          </ac:cxnSpMkLst>
        </pc:cxnChg>
        <pc:cxnChg chg="mod">
          <ac:chgData name="Danny Young" userId="cb0f4ce2-eb4f-479e-8e8f-3beb257e632f" providerId="ADAL" clId="{1A4ADE6D-0AED-4D18-9F6A-99C8806C15AC}" dt="2025-11-18T06:16:22.523" v="1032" actId="1037"/>
          <ac:cxnSpMkLst>
            <pc:docMk/>
            <pc:sldMk cId="770326761" sldId="271"/>
            <ac:cxnSpMk id="26" creationId="{C6F13D0C-A5B7-420F-ABB7-F2081C9D629A}"/>
          </ac:cxnSpMkLst>
        </pc:cxnChg>
        <pc:cxnChg chg="mod">
          <ac:chgData name="Danny Young" userId="cb0f4ce2-eb4f-479e-8e8f-3beb257e632f" providerId="ADAL" clId="{1A4ADE6D-0AED-4D18-9F6A-99C8806C15AC}" dt="2025-11-18T06:16:22.523" v="1032" actId="1037"/>
          <ac:cxnSpMkLst>
            <pc:docMk/>
            <pc:sldMk cId="770326761" sldId="271"/>
            <ac:cxnSpMk id="27" creationId="{F55DD50D-418E-4F46-9673-0263622D3762}"/>
          </ac:cxnSpMkLst>
        </pc:cxnChg>
      </pc:sldChg>
      <pc:sldChg chg="addSp delSp modSp new mod">
        <pc:chgData name="Danny Young" userId="cb0f4ce2-eb4f-479e-8e8f-3beb257e632f" providerId="ADAL" clId="{1A4ADE6D-0AED-4D18-9F6A-99C8806C15AC}" dt="2025-11-25T17:50:31.407" v="1346"/>
        <pc:sldMkLst>
          <pc:docMk/>
          <pc:sldMk cId="1031221803" sldId="272"/>
        </pc:sldMkLst>
        <pc:spChg chg="del mod">
          <ac:chgData name="Danny Young" userId="cb0f4ce2-eb4f-479e-8e8f-3beb257e632f" providerId="ADAL" clId="{1A4ADE6D-0AED-4D18-9F6A-99C8806C15AC}" dt="2025-11-18T06:23:59.505" v="1239" actId="478"/>
          <ac:spMkLst>
            <pc:docMk/>
            <pc:sldMk cId="1031221803" sldId="272"/>
            <ac:spMk id="2" creationId="{F3BB3E0B-8F07-8F79-A9AA-6398B650AC1C}"/>
          </ac:spMkLst>
        </pc:spChg>
        <pc:spChg chg="mod">
          <ac:chgData name="Danny Young" userId="cb0f4ce2-eb4f-479e-8e8f-3beb257e632f" providerId="ADAL" clId="{1A4ADE6D-0AED-4D18-9F6A-99C8806C15AC}" dt="2025-11-18T06:24:13.150" v="1243" actId="1035"/>
          <ac:spMkLst>
            <pc:docMk/>
            <pc:sldMk cId="1031221803" sldId="272"/>
            <ac:spMk id="3" creationId="{539F560B-84A3-570C-061E-450B7F8AA2D8}"/>
          </ac:spMkLst>
        </pc:spChg>
        <pc:graphicFrameChg chg="add mod">
          <ac:chgData name="Danny Young" userId="cb0f4ce2-eb4f-479e-8e8f-3beb257e632f" providerId="ADAL" clId="{1A4ADE6D-0AED-4D18-9F6A-99C8806C15AC}" dt="2025-11-18T06:25:59.810" v="1248" actId="1076"/>
          <ac:graphicFrameMkLst>
            <pc:docMk/>
            <pc:sldMk cId="1031221803" sldId="272"/>
            <ac:graphicFrameMk id="4" creationId="{55F15029-61CF-C241-83E1-38054FB2C422}"/>
          </ac:graphicFrameMkLst>
        </pc:graphicFrameChg>
        <pc:graphicFrameChg chg="add mod">
          <ac:chgData name="Danny Young" userId="cb0f4ce2-eb4f-479e-8e8f-3beb257e632f" providerId="ADAL" clId="{1A4ADE6D-0AED-4D18-9F6A-99C8806C15AC}" dt="2025-11-25T17:50:10.342" v="1336"/>
          <ac:graphicFrameMkLst>
            <pc:docMk/>
            <pc:sldMk cId="1031221803" sldId="272"/>
            <ac:graphicFrameMk id="5" creationId="{45910D74-DDBF-6353-4305-14EFFFF4D33C}"/>
          </ac:graphicFrameMkLst>
        </pc:graphicFrameChg>
        <pc:graphicFrameChg chg="add mod">
          <ac:chgData name="Danny Young" userId="cb0f4ce2-eb4f-479e-8e8f-3beb257e632f" providerId="ADAL" clId="{1A4ADE6D-0AED-4D18-9F6A-99C8806C15AC}" dt="2025-11-25T17:50:17.229" v="1339"/>
          <ac:graphicFrameMkLst>
            <pc:docMk/>
            <pc:sldMk cId="1031221803" sldId="272"/>
            <ac:graphicFrameMk id="6" creationId="{8EB9E52A-676E-9FF4-3264-E9950B242F37}"/>
          </ac:graphicFrameMkLst>
        </pc:graphicFrameChg>
        <pc:graphicFrameChg chg="add mod">
          <ac:chgData name="Danny Young" userId="cb0f4ce2-eb4f-479e-8e8f-3beb257e632f" providerId="ADAL" clId="{1A4ADE6D-0AED-4D18-9F6A-99C8806C15AC}" dt="2025-11-25T17:50:22.494" v="1343"/>
          <ac:graphicFrameMkLst>
            <pc:docMk/>
            <pc:sldMk cId="1031221803" sldId="272"/>
            <ac:graphicFrameMk id="7" creationId="{54633FB6-8141-3C0B-9396-1064A3DB6EEE}"/>
          </ac:graphicFrameMkLst>
        </pc:graphicFrameChg>
        <pc:graphicFrameChg chg="add mod">
          <ac:chgData name="Danny Young" userId="cb0f4ce2-eb4f-479e-8e8f-3beb257e632f" providerId="ADAL" clId="{1A4ADE6D-0AED-4D18-9F6A-99C8806C15AC}" dt="2025-11-25T17:50:31.407" v="1346"/>
          <ac:graphicFrameMkLst>
            <pc:docMk/>
            <pc:sldMk cId="1031221803" sldId="272"/>
            <ac:graphicFrameMk id="8" creationId="{D7328ADD-FC17-3E9A-AEFE-4962D788AC4E}"/>
          </ac:graphicFrameMkLst>
        </pc:graphicFrameChg>
      </pc:sldChg>
      <pc:sldMasterChg chg="modSp modSldLayout">
        <pc:chgData name="Danny Young" userId="cb0f4ce2-eb4f-479e-8e8f-3beb257e632f" providerId="ADAL" clId="{1A4ADE6D-0AED-4D18-9F6A-99C8806C15AC}" dt="2025-11-18T05:45:44.821" v="79"/>
        <pc:sldMasterMkLst>
          <pc:docMk/>
          <pc:sldMasterMk cId="0" sldId="2147483660"/>
        </pc:sldMasterMkLst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1A4ADE6D-0AED-4D18-9F6A-99C8806C15AC}" dt="2025-11-18T05:45:44.821" v="79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1A4ADE6D-0AED-4D18-9F6A-99C8806C15AC}" dt="2025-11-18T05:45:44.821" v="79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A4ADE6D-0AED-4D18-9F6A-99C8806C15AC}" dt="2025-11-18T05:45:44.821" v="79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A4ADE6D-0AED-4D18-9F6A-99C8806C15AC}" dt="2025-11-18T05:45:44.821" v="79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A4ADE6D-0AED-4D18-9F6A-99C8806C15AC}" dt="2025-11-18T05:45:44.821" v="79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A4ADE6D-0AED-4D18-9F6A-99C8806C15AC}" dt="2025-11-18T05:45:44.821" v="79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A4ADE6D-0AED-4D18-9F6A-99C8806C15AC}" dt="2025-11-18T05:45:44.821" v="79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A4ADE6D-0AED-4D18-9F6A-99C8806C15AC}" dt="2025-11-18T05:45:44.821" v="79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1A4ADE6D-0AED-4D18-9F6A-99C8806C15AC}" dt="2025-11-18T05:45:44.821" v="79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1A4ADE6D-0AED-4D18-9F6A-99C8806C15AC}" dt="2025-11-18T05:45:44.821" v="79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  <pc:docChgLst>
    <pc:chgData name="Danny Young" userId="cb0f4ce2-eb4f-479e-8e8f-3beb257e632f" providerId="ADAL" clId="{34EA67F7-6CC6-4354-9AB6-FDF030CC1D6F}"/>
    <pc:docChg chg="custSel replTag">
      <pc:chgData name="Danny Young" userId="cb0f4ce2-eb4f-479e-8e8f-3beb257e632f" providerId="ADAL" clId="{34EA67F7-6CC6-4354-9AB6-FDF030CC1D6F}" dt="2021-12-11T08:01:19.286" v="0"/>
      <pc:docMkLst>
        <pc:docMk/>
      </pc:docMkLst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25T17:38:21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8,'110'0'32,"12"0"16,3 0-48,7 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45B46F-8D13-4466-BB3A-265D81025BF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BA9D4-7CFD-4EE0-9656-1D64FCAE01A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6540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27916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0405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6522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39763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6719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7516A-4CA1-4269-98AA-5E920797352F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8319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0005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9953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EECF93C3-EA87-432F-9380-C2AAA3AFC3A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A17FA094-9749-4DB6-98A5-E63116D259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E5E4F06C-E422-4891-9D90-47F5FD8FD02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C7DC2A-44A4-4F24-9541-8969F00AB462}" type="slidenum">
              <a:rPr lang="en-CA" altLang="en-US">
                <a:latin typeface="Calibri" panose="020F0502020204030204" pitchFamily="34" charset="0"/>
              </a:rPr>
              <a:pPr/>
              <a:t>5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1640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0E97EC0E-A4BA-42DB-9EB4-454AC76F2B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207E0F03-76EB-45AD-B6D7-47086AC481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68D691FA-5B6C-4DFB-BC29-78A25AFEEF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7A7140A-0BBF-4959-9E71-62B09A2BC435}" type="slidenum">
              <a:rPr lang="en-CA" altLang="en-US">
                <a:latin typeface="Calibri" panose="020F0502020204030204" pitchFamily="34" charset="0"/>
              </a:rPr>
              <a:pPr/>
              <a:t>7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37610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BA9D4-7CFD-4EE0-9656-1D64FCAE01A6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3467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5-11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171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38" Type="http://schemas.openxmlformats.org/officeDocument/2006/relationships/image" Target="../media/image173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66.wmf"/><Relationship Id="rId32" Type="http://schemas.openxmlformats.org/officeDocument/2006/relationships/image" Target="../media/image170.wmf"/><Relationship Id="rId37" Type="http://schemas.openxmlformats.org/officeDocument/2006/relationships/oleObject" Target="../embeddings/oleObject181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68.wmf"/><Relationship Id="rId36" Type="http://schemas.openxmlformats.org/officeDocument/2006/relationships/image" Target="../media/image172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69.wmf"/><Relationship Id="rId35" Type="http://schemas.openxmlformats.org/officeDocument/2006/relationships/oleObject" Target="../embeddings/oleObject180.bin"/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85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9.bin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6.bin"/><Relationship Id="rId39" Type="http://schemas.openxmlformats.org/officeDocument/2006/relationships/image" Target="../media/image194.wmf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00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91.bin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02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83.wmf"/><Relationship Id="rId20" Type="http://schemas.openxmlformats.org/officeDocument/2006/relationships/oleObject" Target="../embeddings/oleObject193.bin"/><Relationship Id="rId29" Type="http://schemas.openxmlformats.org/officeDocument/2006/relationships/image" Target="../media/image18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88.bin"/><Relationship Id="rId24" Type="http://schemas.openxmlformats.org/officeDocument/2006/relationships/oleObject" Target="../embeddings/oleObject195.bin"/><Relationship Id="rId32" Type="http://schemas.openxmlformats.org/officeDocument/2006/relationships/oleObject" Target="../embeddings/oleObject199.bin"/><Relationship Id="rId37" Type="http://schemas.openxmlformats.org/officeDocument/2006/relationships/image" Target="../media/image193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90.bin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197.bin"/><Relationship Id="rId36" Type="http://schemas.openxmlformats.org/officeDocument/2006/relationships/oleObject" Target="../embeddings/oleObject201.bin"/><Relationship Id="rId10" Type="http://schemas.openxmlformats.org/officeDocument/2006/relationships/image" Target="../media/image180.wmf"/><Relationship Id="rId19" Type="http://schemas.openxmlformats.org/officeDocument/2006/relationships/image" Target="../media/image184.wmf"/><Relationship Id="rId31" Type="http://schemas.openxmlformats.org/officeDocument/2006/relationships/image" Target="../media/image190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2.wmf"/><Relationship Id="rId22" Type="http://schemas.openxmlformats.org/officeDocument/2006/relationships/oleObject" Target="../embeddings/oleObject194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198.bin"/><Relationship Id="rId35" Type="http://schemas.openxmlformats.org/officeDocument/2006/relationships/image" Target="../media/image192.wmf"/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2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2.wmf"/><Relationship Id="rId26" Type="http://schemas.openxmlformats.org/officeDocument/2006/relationships/image" Target="../media/image206.wmf"/><Relationship Id="rId39" Type="http://schemas.openxmlformats.org/officeDocument/2006/relationships/oleObject" Target="../embeddings/oleObject221.bin"/><Relationship Id="rId21" Type="http://schemas.openxmlformats.org/officeDocument/2006/relationships/oleObject" Target="../embeddings/oleObject212.bin"/><Relationship Id="rId34" Type="http://schemas.openxmlformats.org/officeDocument/2006/relationships/image" Target="../media/image210.wmf"/><Relationship Id="rId42" Type="http://schemas.openxmlformats.org/officeDocument/2006/relationships/image" Target="../media/image214.wmf"/><Relationship Id="rId47" Type="http://schemas.openxmlformats.org/officeDocument/2006/relationships/oleObject" Target="../embeddings/oleObject225.bin"/><Relationship Id="rId50" Type="http://schemas.openxmlformats.org/officeDocument/2006/relationships/image" Target="../media/image218.wmf"/><Relationship Id="rId55" Type="http://schemas.openxmlformats.org/officeDocument/2006/relationships/oleObject" Target="../embeddings/oleObject229.bin"/><Relationship Id="rId7" Type="http://schemas.openxmlformats.org/officeDocument/2006/relationships/oleObject" Target="../embeddings/oleObject205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01.wmf"/><Relationship Id="rId29" Type="http://schemas.openxmlformats.org/officeDocument/2006/relationships/oleObject" Target="../embeddings/oleObject216.bin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05.wmf"/><Relationship Id="rId32" Type="http://schemas.openxmlformats.org/officeDocument/2006/relationships/image" Target="../media/image209.wmf"/><Relationship Id="rId37" Type="http://schemas.openxmlformats.org/officeDocument/2006/relationships/oleObject" Target="../embeddings/oleObject220.bin"/><Relationship Id="rId40" Type="http://schemas.openxmlformats.org/officeDocument/2006/relationships/image" Target="../media/image213.wmf"/><Relationship Id="rId45" Type="http://schemas.openxmlformats.org/officeDocument/2006/relationships/oleObject" Target="../embeddings/oleObject224.bin"/><Relationship Id="rId53" Type="http://schemas.openxmlformats.org/officeDocument/2006/relationships/oleObject" Target="../embeddings/oleObject228.bin"/><Relationship Id="rId58" Type="http://schemas.openxmlformats.org/officeDocument/2006/relationships/image" Target="../media/image222.wmf"/><Relationship Id="rId5" Type="http://schemas.openxmlformats.org/officeDocument/2006/relationships/oleObject" Target="../embeddings/oleObject204.bin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208.wmf"/><Relationship Id="rId35" Type="http://schemas.openxmlformats.org/officeDocument/2006/relationships/oleObject" Target="../embeddings/oleObject219.bin"/><Relationship Id="rId43" Type="http://schemas.openxmlformats.org/officeDocument/2006/relationships/oleObject" Target="../embeddings/oleObject223.bin"/><Relationship Id="rId48" Type="http://schemas.openxmlformats.org/officeDocument/2006/relationships/image" Target="../media/image217.wmf"/><Relationship Id="rId56" Type="http://schemas.openxmlformats.org/officeDocument/2006/relationships/image" Target="../media/image221.wmf"/><Relationship Id="rId8" Type="http://schemas.openxmlformats.org/officeDocument/2006/relationships/image" Target="../media/image197.wmf"/><Relationship Id="rId51" Type="http://schemas.openxmlformats.org/officeDocument/2006/relationships/oleObject" Target="../embeddings/oleObject227.bin"/><Relationship Id="rId3" Type="http://schemas.openxmlformats.org/officeDocument/2006/relationships/oleObject" Target="../embeddings/oleObject203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38" Type="http://schemas.openxmlformats.org/officeDocument/2006/relationships/image" Target="../media/image212.wmf"/><Relationship Id="rId46" Type="http://schemas.openxmlformats.org/officeDocument/2006/relationships/image" Target="../media/image216.wmf"/><Relationship Id="rId59" Type="http://schemas.openxmlformats.org/officeDocument/2006/relationships/oleObject" Target="../embeddings/oleObject231.bin"/><Relationship Id="rId20" Type="http://schemas.openxmlformats.org/officeDocument/2006/relationships/image" Target="../media/image203.wmf"/><Relationship Id="rId41" Type="http://schemas.openxmlformats.org/officeDocument/2006/relationships/oleObject" Target="../embeddings/oleObject222.bin"/><Relationship Id="rId54" Type="http://schemas.openxmlformats.org/officeDocument/2006/relationships/image" Target="../media/image2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wmf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207.wmf"/><Relationship Id="rId36" Type="http://schemas.openxmlformats.org/officeDocument/2006/relationships/image" Target="../media/image211.wmf"/><Relationship Id="rId49" Type="http://schemas.openxmlformats.org/officeDocument/2006/relationships/oleObject" Target="../embeddings/oleObject226.bin"/><Relationship Id="rId57" Type="http://schemas.openxmlformats.org/officeDocument/2006/relationships/oleObject" Target="../embeddings/oleObject230.bin"/><Relationship Id="rId10" Type="http://schemas.openxmlformats.org/officeDocument/2006/relationships/image" Target="../media/image198.wmf"/><Relationship Id="rId31" Type="http://schemas.openxmlformats.org/officeDocument/2006/relationships/oleObject" Target="../embeddings/oleObject217.bin"/><Relationship Id="rId44" Type="http://schemas.openxmlformats.org/officeDocument/2006/relationships/image" Target="../media/image215.wmf"/><Relationship Id="rId52" Type="http://schemas.openxmlformats.org/officeDocument/2006/relationships/image" Target="../media/image219.wmf"/><Relationship Id="rId60" Type="http://schemas.openxmlformats.org/officeDocument/2006/relationships/image" Target="../media/image2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image" Target="../media/image224.wmf"/><Relationship Id="rId7" Type="http://schemas.openxmlformats.org/officeDocument/2006/relationships/image" Target="../media/image226.wmf"/><Relationship Id="rId2" Type="http://schemas.openxmlformats.org/officeDocument/2006/relationships/oleObject" Target="../embeddings/oleObject2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28.wmf"/><Relationship Id="rId5" Type="http://schemas.openxmlformats.org/officeDocument/2006/relationships/image" Target="../media/image225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2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png"/><Relationship Id="rId23" Type="http://schemas.openxmlformats.org/officeDocument/2006/relationships/image" Target="../media/image12.wmf"/><Relationship Id="rId10" Type="http://schemas.openxmlformats.org/officeDocument/2006/relationships/image" Target="../media/image5.wmf"/><Relationship Id="rId19" Type="http://schemas.openxmlformats.org/officeDocument/2006/relationships/image" Target="../media/image1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6.wmf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29.bin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6.wmf"/><Relationship Id="rId50" Type="http://schemas.openxmlformats.org/officeDocument/2006/relationships/oleObject" Target="../embeddings/oleObject37.bin"/><Relationship Id="rId55" Type="http://schemas.openxmlformats.org/officeDocument/2006/relationships/image" Target="../media/image40.wmf"/><Relationship Id="rId63" Type="http://schemas.openxmlformats.org/officeDocument/2006/relationships/oleObject" Target="../embeddings/oleObject44.bin"/><Relationship Id="rId68" Type="http://schemas.openxmlformats.org/officeDocument/2006/relationships/image" Target="../media/image46.wmf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35.wmf"/><Relationship Id="rId53" Type="http://schemas.openxmlformats.org/officeDocument/2006/relationships/image" Target="../media/image39.wmf"/><Relationship Id="rId58" Type="http://schemas.openxmlformats.org/officeDocument/2006/relationships/oleObject" Target="../embeddings/oleObject41.bin"/><Relationship Id="rId66" Type="http://schemas.openxmlformats.org/officeDocument/2006/relationships/image" Target="../media/image45.wmf"/><Relationship Id="rId5" Type="http://schemas.openxmlformats.org/officeDocument/2006/relationships/oleObject" Target="../embeddings/oleObject14.bin"/><Relationship Id="rId61" Type="http://schemas.openxmlformats.org/officeDocument/2006/relationships/oleObject" Target="../embeddings/oleObject43.bin"/><Relationship Id="rId19" Type="http://schemas.openxmlformats.org/officeDocument/2006/relationships/oleObject" Target="../embeddings/oleObject21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8.wmf"/><Relationship Id="rId35" Type="http://schemas.openxmlformats.org/officeDocument/2006/relationships/image" Target="../media/image30.wmf"/><Relationship Id="rId43" Type="http://schemas.openxmlformats.org/officeDocument/2006/relationships/image" Target="../media/image34.wmf"/><Relationship Id="rId48" Type="http://schemas.openxmlformats.org/officeDocument/2006/relationships/oleObject" Target="../embeddings/oleObject36.bin"/><Relationship Id="rId56" Type="http://schemas.openxmlformats.org/officeDocument/2006/relationships/oleObject" Target="../embeddings/oleObject40.bin"/><Relationship Id="rId64" Type="http://schemas.openxmlformats.org/officeDocument/2006/relationships/image" Target="../media/image44.wmf"/><Relationship Id="rId8" Type="http://schemas.openxmlformats.org/officeDocument/2006/relationships/image" Target="../media/image17.wmf"/><Relationship Id="rId51" Type="http://schemas.openxmlformats.org/officeDocument/2006/relationships/image" Target="../media/image38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59" Type="http://schemas.openxmlformats.org/officeDocument/2006/relationships/oleObject" Target="../embeddings/oleObject42.bin"/><Relationship Id="rId67" Type="http://schemas.openxmlformats.org/officeDocument/2006/relationships/oleObject" Target="../embeddings/oleObject46.bin"/><Relationship Id="rId20" Type="http://schemas.openxmlformats.org/officeDocument/2006/relationships/image" Target="../media/image23.wmf"/><Relationship Id="rId41" Type="http://schemas.openxmlformats.org/officeDocument/2006/relationships/image" Target="../media/image33.wmf"/><Relationship Id="rId54" Type="http://schemas.openxmlformats.org/officeDocument/2006/relationships/oleObject" Target="../embeddings/oleObject39.bin"/><Relationship Id="rId62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7.wmf"/><Relationship Id="rId36" Type="http://schemas.openxmlformats.org/officeDocument/2006/relationships/oleObject" Target="../embeddings/oleObject30.bin"/><Relationship Id="rId49" Type="http://schemas.openxmlformats.org/officeDocument/2006/relationships/image" Target="../media/image37.wmf"/><Relationship Id="rId57" Type="http://schemas.openxmlformats.org/officeDocument/2006/relationships/image" Target="../media/image41.wmf"/><Relationship Id="rId10" Type="http://schemas.openxmlformats.org/officeDocument/2006/relationships/image" Target="../media/image18.wmf"/><Relationship Id="rId31" Type="http://schemas.openxmlformats.org/officeDocument/2006/relationships/oleObject" Target="../embeddings/oleObject27.bin"/><Relationship Id="rId44" Type="http://schemas.openxmlformats.org/officeDocument/2006/relationships/oleObject" Target="../embeddings/oleObject34.bin"/><Relationship Id="rId52" Type="http://schemas.openxmlformats.org/officeDocument/2006/relationships/oleObject" Target="../embeddings/oleObject38.bin"/><Relationship Id="rId60" Type="http://schemas.openxmlformats.org/officeDocument/2006/relationships/image" Target="../media/image42.wmf"/><Relationship Id="rId65" Type="http://schemas.openxmlformats.org/officeDocument/2006/relationships/oleObject" Target="../embeddings/oleObject45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9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7.wmf"/><Relationship Id="rId32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4.bin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7.bin"/><Relationship Id="rId21" Type="http://schemas.openxmlformats.org/officeDocument/2006/relationships/oleObject" Target="../embeddings/oleObject84.bin"/><Relationship Id="rId42" Type="http://schemas.openxmlformats.org/officeDocument/2006/relationships/oleObject" Target="../embeddings/oleObject95.bin"/><Relationship Id="rId47" Type="http://schemas.openxmlformats.org/officeDocument/2006/relationships/image" Target="../media/image96.wmf"/><Relationship Id="rId63" Type="http://schemas.openxmlformats.org/officeDocument/2006/relationships/image" Target="../media/image104.wmf"/><Relationship Id="rId68" Type="http://schemas.openxmlformats.org/officeDocument/2006/relationships/oleObject" Target="../embeddings/oleObject108.bin"/><Relationship Id="rId16" Type="http://schemas.openxmlformats.org/officeDocument/2006/relationships/image" Target="../media/image81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5.wmf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91.wmf"/><Relationship Id="rId40" Type="http://schemas.openxmlformats.org/officeDocument/2006/relationships/oleObject" Target="../embeddings/oleObject94.bin"/><Relationship Id="rId45" Type="http://schemas.openxmlformats.org/officeDocument/2006/relationships/image" Target="../media/image95.wmf"/><Relationship Id="rId53" Type="http://schemas.openxmlformats.org/officeDocument/2006/relationships/image" Target="../media/image99.wmf"/><Relationship Id="rId58" Type="http://schemas.openxmlformats.org/officeDocument/2006/relationships/oleObject" Target="../embeddings/oleObject103.bin"/><Relationship Id="rId66" Type="http://schemas.openxmlformats.org/officeDocument/2006/relationships/oleObject" Target="../embeddings/oleObject107.bin"/><Relationship Id="rId74" Type="http://schemas.openxmlformats.org/officeDocument/2006/relationships/oleObject" Target="../embeddings/oleObject111.bin"/><Relationship Id="rId5" Type="http://schemas.openxmlformats.org/officeDocument/2006/relationships/oleObject" Target="../embeddings/oleObject76.bin"/><Relationship Id="rId61" Type="http://schemas.openxmlformats.org/officeDocument/2006/relationships/image" Target="../media/image103.wmf"/><Relationship Id="rId19" Type="http://schemas.openxmlformats.org/officeDocument/2006/relationships/oleObject" Target="../embeddings/oleObject83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90.wmf"/><Relationship Id="rId43" Type="http://schemas.openxmlformats.org/officeDocument/2006/relationships/image" Target="../media/image94.wmf"/><Relationship Id="rId48" Type="http://schemas.openxmlformats.org/officeDocument/2006/relationships/oleObject" Target="../embeddings/oleObject98.bin"/><Relationship Id="rId56" Type="http://schemas.openxmlformats.org/officeDocument/2006/relationships/oleObject" Target="../embeddings/oleObject102.bin"/><Relationship Id="rId64" Type="http://schemas.openxmlformats.org/officeDocument/2006/relationships/oleObject" Target="../embeddings/oleObject106.bin"/><Relationship Id="rId69" Type="http://schemas.openxmlformats.org/officeDocument/2006/relationships/image" Target="../media/image107.wmf"/><Relationship Id="rId77" Type="http://schemas.openxmlformats.org/officeDocument/2006/relationships/image" Target="../media/image111.wmf"/><Relationship Id="rId8" Type="http://schemas.openxmlformats.org/officeDocument/2006/relationships/image" Target="../media/image77.wmf"/><Relationship Id="rId51" Type="http://schemas.openxmlformats.org/officeDocument/2006/relationships/image" Target="../media/image98.wmf"/><Relationship Id="rId72" Type="http://schemas.openxmlformats.org/officeDocument/2006/relationships/oleObject" Target="../embeddings/oleObject110.bin"/><Relationship Id="rId3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image" Target="../media/image89.wmf"/><Relationship Id="rId38" Type="http://schemas.openxmlformats.org/officeDocument/2006/relationships/oleObject" Target="../embeddings/oleObject93.bin"/><Relationship Id="rId46" Type="http://schemas.openxmlformats.org/officeDocument/2006/relationships/oleObject" Target="../embeddings/oleObject97.bin"/><Relationship Id="rId59" Type="http://schemas.openxmlformats.org/officeDocument/2006/relationships/image" Target="../media/image102.wmf"/><Relationship Id="rId67" Type="http://schemas.openxmlformats.org/officeDocument/2006/relationships/image" Target="../media/image106.wmf"/><Relationship Id="rId20" Type="http://schemas.openxmlformats.org/officeDocument/2006/relationships/image" Target="../media/image83.wmf"/><Relationship Id="rId41" Type="http://schemas.openxmlformats.org/officeDocument/2006/relationships/image" Target="../media/image93.wmf"/><Relationship Id="rId54" Type="http://schemas.openxmlformats.org/officeDocument/2006/relationships/oleObject" Target="../embeddings/oleObject101.bin"/><Relationship Id="rId62" Type="http://schemas.openxmlformats.org/officeDocument/2006/relationships/oleObject" Target="../embeddings/oleObject105.bin"/><Relationship Id="rId70" Type="http://schemas.openxmlformats.org/officeDocument/2006/relationships/oleObject" Target="../embeddings/oleObject109.bin"/><Relationship Id="rId75" Type="http://schemas.openxmlformats.org/officeDocument/2006/relationships/image" Target="../media/image1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7.wmf"/><Relationship Id="rId57" Type="http://schemas.openxmlformats.org/officeDocument/2006/relationships/image" Target="../media/image101.wmf"/><Relationship Id="rId10" Type="http://schemas.openxmlformats.org/officeDocument/2006/relationships/image" Target="../media/image78.wmf"/><Relationship Id="rId31" Type="http://schemas.openxmlformats.org/officeDocument/2006/relationships/image" Target="../media/image88.wmf"/><Relationship Id="rId44" Type="http://schemas.openxmlformats.org/officeDocument/2006/relationships/oleObject" Target="../embeddings/oleObject96.bin"/><Relationship Id="rId52" Type="http://schemas.openxmlformats.org/officeDocument/2006/relationships/oleObject" Target="../embeddings/oleObject100.bin"/><Relationship Id="rId60" Type="http://schemas.openxmlformats.org/officeDocument/2006/relationships/oleObject" Target="../embeddings/oleObject104.bin"/><Relationship Id="rId65" Type="http://schemas.openxmlformats.org/officeDocument/2006/relationships/image" Target="../media/image105.wmf"/><Relationship Id="rId73" Type="http://schemas.openxmlformats.org/officeDocument/2006/relationships/image" Target="../media/image109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2.wmf"/><Relationship Id="rId39" Type="http://schemas.openxmlformats.org/officeDocument/2006/relationships/image" Target="../media/image92.wmf"/><Relationship Id="rId34" Type="http://schemas.openxmlformats.org/officeDocument/2006/relationships/oleObject" Target="../embeddings/oleObject91.bin"/><Relationship Id="rId50" Type="http://schemas.openxmlformats.org/officeDocument/2006/relationships/oleObject" Target="../embeddings/oleObject99.bin"/><Relationship Id="rId55" Type="http://schemas.openxmlformats.org/officeDocument/2006/relationships/image" Target="../media/image100.wmf"/><Relationship Id="rId76" Type="http://schemas.openxmlformats.org/officeDocument/2006/relationships/oleObject" Target="../embeddings/oleObject112.bin"/><Relationship Id="rId7" Type="http://schemas.openxmlformats.org/officeDocument/2006/relationships/oleObject" Target="../embeddings/oleObject77.bin"/><Relationship Id="rId71" Type="http://schemas.openxmlformats.org/officeDocument/2006/relationships/image" Target="../media/image108.wmf"/><Relationship Id="rId2" Type="http://schemas.openxmlformats.org/officeDocument/2006/relationships/notesSlide" Target="../notesSlides/notesSlide6.xml"/><Relationship Id="rId29" Type="http://schemas.openxmlformats.org/officeDocument/2006/relationships/image" Target="../media/image8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2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2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26.bin"/><Relationship Id="rId21" Type="http://schemas.openxmlformats.org/officeDocument/2006/relationships/image" Target="../media/image133.wmf"/><Relationship Id="rId34" Type="http://schemas.openxmlformats.org/officeDocument/2006/relationships/image" Target="../media/image139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31.wmf"/><Relationship Id="rId20" Type="http://schemas.openxmlformats.org/officeDocument/2006/relationships/oleObject" Target="../embeddings/oleObject135.bin"/><Relationship Id="rId29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0.bin"/><Relationship Id="rId24" Type="http://schemas.openxmlformats.org/officeDocument/2006/relationships/oleObject" Target="../embeddings/oleObject137.bin"/><Relationship Id="rId32" Type="http://schemas.openxmlformats.org/officeDocument/2006/relationships/image" Target="../media/image138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image" Target="../media/image134.wmf"/><Relationship Id="rId28" Type="http://schemas.openxmlformats.org/officeDocument/2006/relationships/image" Target="../media/image136.wmf"/><Relationship Id="rId36" Type="http://schemas.openxmlformats.org/officeDocument/2006/relationships/image" Target="../media/image140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0.wmf"/><Relationship Id="rId22" Type="http://schemas.openxmlformats.org/officeDocument/2006/relationships/oleObject" Target="../embeddings/oleObject136.bin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37.wmf"/><Relationship Id="rId35" Type="http://schemas.openxmlformats.org/officeDocument/2006/relationships/oleObject" Target="../embeddings/oleObject143.bin"/><Relationship Id="rId8" Type="http://schemas.openxmlformats.org/officeDocument/2006/relationships/image" Target="../media/image12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21" Type="http://schemas.openxmlformats.org/officeDocument/2006/relationships/image" Target="../media/image148.wmf"/><Relationship Id="rId34" Type="http://schemas.openxmlformats.org/officeDocument/2006/relationships/oleObject" Target="../embeddings/oleObject162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33" Type="http://schemas.openxmlformats.org/officeDocument/2006/relationships/oleObject" Target="../embeddings/oleObject161.bin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oleObject" Target="../embeddings/oleObject15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9.bin"/><Relationship Id="rId24" Type="http://schemas.openxmlformats.org/officeDocument/2006/relationships/oleObject" Target="../embeddings/oleObject156.bin"/><Relationship Id="rId32" Type="http://schemas.openxmlformats.org/officeDocument/2006/relationships/image" Target="../media/image153.wmf"/><Relationship Id="rId37" Type="http://schemas.openxmlformats.org/officeDocument/2006/relationships/image" Target="../media/image155.wmf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158.bin"/><Relationship Id="rId36" Type="http://schemas.openxmlformats.org/officeDocument/2006/relationships/oleObject" Target="../embeddings/oleObject163.bin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47.wmf"/><Relationship Id="rId31" Type="http://schemas.openxmlformats.org/officeDocument/2006/relationships/oleObject" Target="../embeddings/oleObject160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51.wmf"/><Relationship Id="rId30" Type="http://schemas.openxmlformats.org/officeDocument/2006/relationships/image" Target="../media/image152.wmf"/><Relationship Id="rId35" Type="http://schemas.openxmlformats.org/officeDocument/2006/relationships/image" Target="../media/image154.wmf"/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/>
          <a:lstStyle/>
          <a:p>
            <a:r>
              <a:rPr lang="en-CA"/>
              <a:t>Section 2.3 </a:t>
            </a:r>
            <a:r>
              <a:rPr lang="en-CA" dirty="0"/>
              <a:t>Solving Equations with Fractions and Distributive Proper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8BE05E-ED62-4DA2-8C33-D80812791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116632"/>
            <a:ext cx="10081120" cy="562074"/>
          </a:xfrm>
        </p:spPr>
        <p:txBody>
          <a:bodyPr>
            <a:normAutofit/>
          </a:bodyPr>
          <a:lstStyle/>
          <a:p>
            <a:r>
              <a:rPr lang="en-CA" dirty="0"/>
              <a:t>Solving Equations with Brackets &amp; F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14E354-FEB1-4F94-BF2E-E0090D18EEC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836712"/>
            <a:ext cx="11233248" cy="1296144"/>
          </a:xfrm>
        </p:spPr>
        <p:txBody>
          <a:bodyPr/>
          <a:lstStyle/>
          <a:p>
            <a:r>
              <a:rPr lang="en-CA" dirty="0"/>
              <a:t>If you have an equation with brackets and fractions, distribute the terms with the brackets firs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AD68ED-186D-40ED-BDC0-2696D080D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3242"/>
              </p:ext>
            </p:extLst>
          </p:nvPr>
        </p:nvGraphicFramePr>
        <p:xfrm>
          <a:off x="3575720" y="2022475"/>
          <a:ext cx="37099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19040" progId="Equation.DSMT4">
                  <p:embed/>
                </p:oleObj>
              </mc:Choice>
              <mc:Fallback>
                <p:oleObj name="Equation" r:id="rId3" imgW="16128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AD68ED-186D-40ED-BDC0-2696D080D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2022475"/>
                        <a:ext cx="37099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20">
            <a:extLst>
              <a:ext uri="{FF2B5EF4-FFF2-40B4-BE49-F238E27FC236}">
                <a16:creationId xmlns:a16="http://schemas.microsoft.com/office/drawing/2014/main" id="{5560F131-E7B2-46DB-9E94-248C0BC638A8}"/>
              </a:ext>
            </a:extLst>
          </p:cNvPr>
          <p:cNvSpPr/>
          <p:nvPr/>
        </p:nvSpPr>
        <p:spPr>
          <a:xfrm>
            <a:off x="3863754" y="1663202"/>
            <a:ext cx="360039" cy="432048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Freeform 20">
            <a:extLst>
              <a:ext uri="{FF2B5EF4-FFF2-40B4-BE49-F238E27FC236}">
                <a16:creationId xmlns:a16="http://schemas.microsoft.com/office/drawing/2014/main" id="{3079B76D-C733-4060-A414-2BE22491939F}"/>
              </a:ext>
            </a:extLst>
          </p:cNvPr>
          <p:cNvSpPr/>
          <p:nvPr/>
        </p:nvSpPr>
        <p:spPr>
          <a:xfrm>
            <a:off x="3863754" y="1663202"/>
            <a:ext cx="936103" cy="432048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0FF5A9-C927-4468-A97B-2347A41D3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48021"/>
              </p:ext>
            </p:extLst>
          </p:nvPr>
        </p:nvGraphicFramePr>
        <p:xfrm>
          <a:off x="3935761" y="3094011"/>
          <a:ext cx="1401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0FF5A9-C927-4468-A97B-2347A41D3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1" y="3094011"/>
                        <a:ext cx="140176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1241C4E-53BE-480D-9348-CFB426F95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51009"/>
              </p:ext>
            </p:extLst>
          </p:nvPr>
        </p:nvGraphicFramePr>
        <p:xfrm>
          <a:off x="5337523" y="3094011"/>
          <a:ext cx="584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1241C4E-53BE-480D-9348-CFB426F95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523" y="3094011"/>
                        <a:ext cx="5842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20">
            <a:extLst>
              <a:ext uri="{FF2B5EF4-FFF2-40B4-BE49-F238E27FC236}">
                <a16:creationId xmlns:a16="http://schemas.microsoft.com/office/drawing/2014/main" id="{601AE65F-EBA0-48D3-AE95-32E74D80E248}"/>
              </a:ext>
            </a:extLst>
          </p:cNvPr>
          <p:cNvSpPr/>
          <p:nvPr/>
        </p:nvSpPr>
        <p:spPr>
          <a:xfrm>
            <a:off x="6023993" y="1735210"/>
            <a:ext cx="443125" cy="432048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Freeform 20">
            <a:extLst>
              <a:ext uri="{FF2B5EF4-FFF2-40B4-BE49-F238E27FC236}">
                <a16:creationId xmlns:a16="http://schemas.microsoft.com/office/drawing/2014/main" id="{36EE96DA-B315-44D5-9231-DF1370FC24F1}"/>
              </a:ext>
            </a:extLst>
          </p:cNvPr>
          <p:cNvSpPr/>
          <p:nvPr/>
        </p:nvSpPr>
        <p:spPr>
          <a:xfrm>
            <a:off x="6023992" y="1735210"/>
            <a:ext cx="1152128" cy="432048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0070C0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E7C3EB-FD24-426C-8E9F-134A1574D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90812"/>
              </p:ext>
            </p:extLst>
          </p:nvPr>
        </p:nvGraphicFramePr>
        <p:xfrm>
          <a:off x="5921724" y="3094010"/>
          <a:ext cx="12842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EE7C3EB-FD24-426C-8E9F-134A1574D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724" y="3094010"/>
                        <a:ext cx="1284287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6C7948-0EC0-47E5-AE50-3BCA4FB51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2074"/>
              </p:ext>
            </p:extLst>
          </p:nvPr>
        </p:nvGraphicFramePr>
        <p:xfrm>
          <a:off x="3856318" y="4166022"/>
          <a:ext cx="14605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6C7948-0EC0-47E5-AE50-3BCA4FB51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318" y="4166022"/>
                        <a:ext cx="14605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A52BFC1-CC7E-4D21-9F69-D61290F96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41970"/>
              </p:ext>
            </p:extLst>
          </p:nvPr>
        </p:nvGraphicFramePr>
        <p:xfrm>
          <a:off x="5375920" y="4149080"/>
          <a:ext cx="18669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A52BFC1-CC7E-4D21-9F69-D61290F96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4149080"/>
                        <a:ext cx="18669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E2D2A7B-88A1-43F5-83AE-74B892B4339E}"/>
              </a:ext>
            </a:extLst>
          </p:cNvPr>
          <p:cNvSpPr txBox="1"/>
          <p:nvPr/>
        </p:nvSpPr>
        <p:spPr>
          <a:xfrm>
            <a:off x="7608168" y="3140968"/>
            <a:ext cx="150233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LCD: is 6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9B4AE22-4EB6-4712-82D4-9C218ECE2BAA}"/>
              </a:ext>
            </a:extLst>
          </p:cNvPr>
          <p:cNvSpPr txBox="1"/>
          <p:nvPr/>
        </p:nvSpPr>
        <p:spPr>
          <a:xfrm>
            <a:off x="7464152" y="3717033"/>
            <a:ext cx="288032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To add two fractions, the denominators must be the sam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0ABB904-D064-4319-B21A-8657F9E77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8665"/>
              </p:ext>
            </p:extLst>
          </p:nvPr>
        </p:nvGraphicFramePr>
        <p:xfrm>
          <a:off x="2528962" y="5085184"/>
          <a:ext cx="27749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393480" progId="Equation.DSMT4">
                  <p:embed/>
                </p:oleObj>
              </mc:Choice>
              <mc:Fallback>
                <p:oleObj name="Equation" r:id="rId15" imgW="12063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0ABB904-D064-4319-B21A-8657F9E77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962" y="5085184"/>
                        <a:ext cx="27749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BD6B18A-0B92-4259-8622-C541CD458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8006"/>
              </p:ext>
            </p:extLst>
          </p:nvPr>
        </p:nvGraphicFramePr>
        <p:xfrm>
          <a:off x="5375921" y="5085185"/>
          <a:ext cx="38512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76160" imgH="393480" progId="Equation.DSMT4">
                  <p:embed/>
                </p:oleObj>
              </mc:Choice>
              <mc:Fallback>
                <p:oleObj name="Equation" r:id="rId17" imgW="16761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BD6B18A-0B92-4259-8622-C541CD458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1" y="5085185"/>
                        <a:ext cx="38512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B8B4BCE-F15E-423E-A2FA-D40B00988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32578"/>
              </p:ext>
            </p:extLst>
          </p:nvPr>
        </p:nvGraphicFramePr>
        <p:xfrm>
          <a:off x="2913856" y="6165305"/>
          <a:ext cx="877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B8B4BCE-F15E-423E-A2FA-D40B00988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856" y="6165305"/>
                        <a:ext cx="8778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58EADA3-F92A-4A55-9860-CFEB8C9C7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05661"/>
              </p:ext>
            </p:extLst>
          </p:nvPr>
        </p:nvGraphicFramePr>
        <p:xfrm>
          <a:off x="3963814" y="6165305"/>
          <a:ext cx="90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58EADA3-F92A-4A55-9860-CFEB8C9C7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814" y="6165305"/>
                        <a:ext cx="9080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CD74653-ACBD-4885-AFAD-A86ADA2EF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80700"/>
              </p:ext>
            </p:extLst>
          </p:nvPr>
        </p:nvGraphicFramePr>
        <p:xfrm>
          <a:off x="5087888" y="6165851"/>
          <a:ext cx="704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CD74653-ACBD-4885-AFAD-A86ADA2EF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6165851"/>
                        <a:ext cx="704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4D3DCFD-9F3E-4650-8379-7926F3056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85459"/>
              </p:ext>
            </p:extLst>
          </p:nvPr>
        </p:nvGraphicFramePr>
        <p:xfrm>
          <a:off x="5879977" y="6165305"/>
          <a:ext cx="823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4D3DCFD-9F3E-4650-8379-7926F3056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7" y="6165305"/>
                        <a:ext cx="8239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4F8ECCC-03FC-4805-B374-802934707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425276"/>
              </p:ext>
            </p:extLst>
          </p:nvPr>
        </p:nvGraphicFramePr>
        <p:xfrm>
          <a:off x="6672065" y="6165305"/>
          <a:ext cx="823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4F8ECCC-03FC-4805-B374-802934707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5" y="6165305"/>
                        <a:ext cx="8239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2B3CE516-6BF6-48AB-AB45-A93972B42DE0}"/>
              </a:ext>
            </a:extLst>
          </p:cNvPr>
          <p:cNvSpPr/>
          <p:nvPr/>
        </p:nvSpPr>
        <p:spPr>
          <a:xfrm>
            <a:off x="1775520" y="1556792"/>
            <a:ext cx="8568952" cy="5184576"/>
          </a:xfrm>
          <a:prstGeom prst="rect">
            <a:avLst/>
          </a:prstGeom>
          <a:solidFill>
            <a:schemeClr val="bg1">
              <a:alpha val="8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CC40C98-007B-41C9-9AA1-A6A1F3A50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62706"/>
              </p:ext>
            </p:extLst>
          </p:nvPr>
        </p:nvGraphicFramePr>
        <p:xfrm>
          <a:off x="3503713" y="1844825"/>
          <a:ext cx="4010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39880" imgH="177480" progId="Equation.DSMT4">
                  <p:embed/>
                </p:oleObj>
              </mc:Choice>
              <mc:Fallback>
                <p:oleObj name="Equation" r:id="rId29" imgW="173988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CC40C98-007B-41C9-9AA1-A6A1F3A50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3" y="1844825"/>
                        <a:ext cx="4010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9AE211D-E11B-4CEC-9B9D-9EAF06F40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41973"/>
              </p:ext>
            </p:extLst>
          </p:nvPr>
        </p:nvGraphicFramePr>
        <p:xfrm>
          <a:off x="3503713" y="2420889"/>
          <a:ext cx="3513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3880" imgH="177480" progId="Equation.DSMT4">
                  <p:embed/>
                </p:oleObj>
              </mc:Choice>
              <mc:Fallback>
                <p:oleObj name="Equation" r:id="rId31" imgW="15238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9AE211D-E11B-4CEC-9B9D-9EAF06F40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3" y="2420889"/>
                        <a:ext cx="35131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AE494C7-6AE0-4E5F-AF84-33A04E864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05450"/>
              </p:ext>
            </p:extLst>
          </p:nvPr>
        </p:nvGraphicFramePr>
        <p:xfrm>
          <a:off x="3301430" y="2941068"/>
          <a:ext cx="2722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80800" imgH="177480" progId="Equation.DSMT4">
                  <p:embed/>
                </p:oleObj>
              </mc:Choice>
              <mc:Fallback>
                <p:oleObj name="Equation" r:id="rId33" imgW="118080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AE494C7-6AE0-4E5F-AF84-33A04E864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430" y="2941068"/>
                        <a:ext cx="27225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C325604-8B10-496C-AD36-0B2190889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2281"/>
              </p:ext>
            </p:extLst>
          </p:nvPr>
        </p:nvGraphicFramePr>
        <p:xfrm>
          <a:off x="4151784" y="3501009"/>
          <a:ext cx="1492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47640" imgH="177480" progId="Equation.DSMT4">
                  <p:embed/>
                </p:oleObj>
              </mc:Choice>
              <mc:Fallback>
                <p:oleObj name="Equation" r:id="rId35" imgW="6476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C325604-8B10-496C-AD36-0B2190889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3501009"/>
                        <a:ext cx="1492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E4018BF-BD52-40DC-A0FE-246D193C7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81108"/>
              </p:ext>
            </p:extLst>
          </p:nvPr>
        </p:nvGraphicFramePr>
        <p:xfrm>
          <a:off x="4727849" y="3933056"/>
          <a:ext cx="12287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33160" imgH="393480" progId="Equation.DSMT4">
                  <p:embed/>
                </p:oleObj>
              </mc:Choice>
              <mc:Fallback>
                <p:oleObj name="Equation" r:id="rId37" imgW="53316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E4018BF-BD52-40DC-A0FE-246D193C7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3933056"/>
                        <a:ext cx="12287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55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2FACD7-45FA-4019-8D13-FDF036A3FF1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7467600" cy="64807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olve each of the following equa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DC8672-73CD-4B3D-9AA7-3EF025B0C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25501"/>
              </p:ext>
            </p:extLst>
          </p:nvPr>
        </p:nvGraphicFramePr>
        <p:xfrm>
          <a:off x="335360" y="764704"/>
          <a:ext cx="2133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DC8672-73CD-4B3D-9AA7-3EF025B0C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764704"/>
                        <a:ext cx="2133600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54E4AE-B544-4A1F-8F3A-815025E7B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62733"/>
              </p:ext>
            </p:extLst>
          </p:nvPr>
        </p:nvGraphicFramePr>
        <p:xfrm>
          <a:off x="4511824" y="764704"/>
          <a:ext cx="3490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A54E4AE-B544-4A1F-8F3A-815025E7B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764704"/>
                        <a:ext cx="349091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1CFC665-C411-4738-A5F6-AD19FA16F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05335"/>
              </p:ext>
            </p:extLst>
          </p:nvPr>
        </p:nvGraphicFramePr>
        <p:xfrm>
          <a:off x="335360" y="3501008"/>
          <a:ext cx="4934645" cy="4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240" imgH="253800" progId="Equation.DSMT4">
                  <p:embed/>
                </p:oleObj>
              </mc:Choice>
              <mc:Fallback>
                <p:oleObj name="Equation" r:id="rId7" imgW="27302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1CFC665-C411-4738-A5F6-AD19FA16F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3501008"/>
                        <a:ext cx="4934645" cy="4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95B3C3-E774-48A7-84E8-5DEBF0D6E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12664"/>
              </p:ext>
            </p:extLst>
          </p:nvPr>
        </p:nvGraphicFramePr>
        <p:xfrm>
          <a:off x="6456040" y="3429000"/>
          <a:ext cx="40624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840" imgH="393480" progId="Equation.DSMT4">
                  <p:embed/>
                </p:oleObj>
              </mc:Choice>
              <mc:Fallback>
                <p:oleObj name="Equation" r:id="rId9" imgW="22478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95B3C3-E774-48A7-84E8-5DEBF0D6E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3429000"/>
                        <a:ext cx="406241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72E15FE-E89D-5938-5D33-BD8F94F9B738}"/>
                  </a:ext>
                </a:extLst>
              </p14:cNvPr>
              <p14:cNvContentPartPr/>
              <p14:nvPr/>
            </p14:nvContentPartPr>
            <p14:xfrm>
              <a:off x="1166462" y="4224290"/>
              <a:ext cx="176400" cy="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72E15FE-E89D-5938-5D33-BD8F94F9B73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57822" y="4215650"/>
                <a:ext cx="194040" cy="1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692280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116632"/>
            <a:ext cx="7467600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olve for “x” in each of the following equations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77757"/>
              </p:ext>
            </p:extLst>
          </p:nvPr>
        </p:nvGraphicFramePr>
        <p:xfrm>
          <a:off x="623392" y="764704"/>
          <a:ext cx="2133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764704"/>
                        <a:ext cx="2133600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45760"/>
              </p:ext>
            </p:extLst>
          </p:nvPr>
        </p:nvGraphicFramePr>
        <p:xfrm>
          <a:off x="5231904" y="836712"/>
          <a:ext cx="3490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836712"/>
                        <a:ext cx="349091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13200"/>
              </p:ext>
            </p:extLst>
          </p:nvPr>
        </p:nvGraphicFramePr>
        <p:xfrm>
          <a:off x="828133" y="1773460"/>
          <a:ext cx="2376264" cy="79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33" y="1773460"/>
                        <a:ext cx="2376264" cy="796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7006" y="4382298"/>
            <a:ext cx="135325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LCD: is 3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20388"/>
              </p:ext>
            </p:extLst>
          </p:nvPr>
        </p:nvGraphicFramePr>
        <p:xfrm>
          <a:off x="468092" y="1845469"/>
          <a:ext cx="40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431640" progId="Equation.DSMT4">
                  <p:embed/>
                </p:oleObj>
              </mc:Choice>
              <mc:Fallback>
                <p:oleObj name="Equation" r:id="rId9" imgW="29196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92" y="1845469"/>
                        <a:ext cx="400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62142"/>
              </p:ext>
            </p:extLst>
          </p:nvPr>
        </p:nvGraphicFramePr>
        <p:xfrm>
          <a:off x="1508202" y="1845469"/>
          <a:ext cx="40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431640" progId="Equation.DSMT4">
                  <p:embed/>
                </p:oleObj>
              </mc:Choice>
              <mc:Fallback>
                <p:oleObj name="Equation" r:id="rId11" imgW="29196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02" y="1845469"/>
                        <a:ext cx="400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06073"/>
              </p:ext>
            </p:extLst>
          </p:nvPr>
        </p:nvGraphicFramePr>
        <p:xfrm>
          <a:off x="2196285" y="1845469"/>
          <a:ext cx="3984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431640" progId="Equation.DSMT4">
                  <p:embed/>
                </p:oleObj>
              </mc:Choice>
              <mc:Fallback>
                <p:oleObj name="Equation" r:id="rId13" imgW="29196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285" y="1845469"/>
                        <a:ext cx="3984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468092" y="1845468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972148" y="2205508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35100"/>
              </p:ext>
            </p:extLst>
          </p:nvPr>
        </p:nvGraphicFramePr>
        <p:xfrm>
          <a:off x="552924" y="1500138"/>
          <a:ext cx="203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4" y="1500138"/>
                        <a:ext cx="203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268292" y="1773460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772348" y="2205508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19700"/>
              </p:ext>
            </p:extLst>
          </p:nvPr>
        </p:nvGraphicFramePr>
        <p:xfrm>
          <a:off x="2281116" y="1557437"/>
          <a:ext cx="203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116" y="1557437"/>
                        <a:ext cx="203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19372"/>
              </p:ext>
            </p:extLst>
          </p:nvPr>
        </p:nvGraphicFramePr>
        <p:xfrm>
          <a:off x="695598" y="2781572"/>
          <a:ext cx="17887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177480" progId="Equation.DSMT4">
                  <p:embed/>
                </p:oleObj>
              </mc:Choice>
              <mc:Fallback>
                <p:oleObj name="Equation" r:id="rId18" imgW="7491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98" y="2781572"/>
                        <a:ext cx="1788718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03478"/>
              </p:ext>
            </p:extLst>
          </p:nvPr>
        </p:nvGraphicFramePr>
        <p:xfrm>
          <a:off x="687934" y="3285629"/>
          <a:ext cx="1394241" cy="43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34" y="3285629"/>
                        <a:ext cx="1394241" cy="432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24583"/>
              </p:ext>
            </p:extLst>
          </p:nvPr>
        </p:nvGraphicFramePr>
        <p:xfrm>
          <a:off x="877182" y="3789684"/>
          <a:ext cx="103107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182" y="3789684"/>
                        <a:ext cx="103107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9558" y="4310290"/>
            <a:ext cx="368402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Distribute the brackets first</a:t>
            </a:r>
          </a:p>
        </p:txBody>
      </p:sp>
      <p:sp>
        <p:nvSpPr>
          <p:cNvPr id="22" name="Freeform 21"/>
          <p:cNvSpPr/>
          <p:nvPr/>
        </p:nvSpPr>
        <p:spPr>
          <a:xfrm>
            <a:off x="5607251" y="664765"/>
            <a:ext cx="5064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Freeform 22"/>
          <p:cNvSpPr/>
          <p:nvPr/>
        </p:nvSpPr>
        <p:spPr>
          <a:xfrm>
            <a:off x="5615188" y="693340"/>
            <a:ext cx="816538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91201"/>
              </p:ext>
            </p:extLst>
          </p:nvPr>
        </p:nvGraphicFramePr>
        <p:xfrm>
          <a:off x="5427760" y="1773461"/>
          <a:ext cx="619477" cy="36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60" imgH="177480" progId="Equation.DSMT4">
                  <p:embed/>
                </p:oleObj>
              </mc:Choice>
              <mc:Fallback>
                <p:oleObj name="Equation" r:id="rId24" imgW="30456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60" y="1773461"/>
                        <a:ext cx="619477" cy="364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78938"/>
              </p:ext>
            </p:extLst>
          </p:nvPr>
        </p:nvGraphicFramePr>
        <p:xfrm>
          <a:off x="6075832" y="1773461"/>
          <a:ext cx="619477" cy="36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560" imgH="177480" progId="Equation.DSMT4">
                  <p:embed/>
                </p:oleObj>
              </mc:Choice>
              <mc:Fallback>
                <p:oleObj name="Equation" r:id="rId26" imgW="30456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832" y="1773461"/>
                        <a:ext cx="619477" cy="364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7047411" y="660176"/>
            <a:ext cx="5064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Freeform 26"/>
          <p:cNvSpPr/>
          <p:nvPr/>
        </p:nvSpPr>
        <p:spPr>
          <a:xfrm>
            <a:off x="7055348" y="688751"/>
            <a:ext cx="816538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75419"/>
              </p:ext>
            </p:extLst>
          </p:nvPr>
        </p:nvGraphicFramePr>
        <p:xfrm>
          <a:off x="6880179" y="1773461"/>
          <a:ext cx="5937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1960" imgH="164880" progId="Equation.DSMT4">
                  <p:embed/>
                </p:oleObj>
              </mc:Choice>
              <mc:Fallback>
                <p:oleObj name="Equation" r:id="rId28" imgW="291960" imgH="1648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179" y="1773461"/>
                        <a:ext cx="593725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22196"/>
              </p:ext>
            </p:extLst>
          </p:nvPr>
        </p:nvGraphicFramePr>
        <p:xfrm>
          <a:off x="7561364" y="1773460"/>
          <a:ext cx="6461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7160" imgH="177480" progId="Equation.DSMT4">
                  <p:embed/>
                </p:oleObj>
              </mc:Choice>
              <mc:Fallback>
                <p:oleObj name="Equation" r:id="rId30" imgW="31716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364" y="1773460"/>
                        <a:ext cx="646112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67218"/>
              </p:ext>
            </p:extLst>
          </p:nvPr>
        </p:nvGraphicFramePr>
        <p:xfrm>
          <a:off x="8279485" y="1773460"/>
          <a:ext cx="5429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00" imgH="164880" progId="Equation.DSMT4">
                  <p:embed/>
                </p:oleObj>
              </mc:Choice>
              <mc:Fallback>
                <p:oleObj name="Equation" r:id="rId32" imgW="266400" imgH="1648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485" y="1773460"/>
                        <a:ext cx="542925" cy="33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953791"/>
              </p:ext>
            </p:extLst>
          </p:nvPr>
        </p:nvGraphicFramePr>
        <p:xfrm>
          <a:off x="6983340" y="2493541"/>
          <a:ext cx="1758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63280" imgH="177480" progId="Equation.DSMT4">
                  <p:embed/>
                </p:oleObj>
              </mc:Choice>
              <mc:Fallback>
                <p:oleObj name="Equation" r:id="rId34" imgW="86328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340" y="2493541"/>
                        <a:ext cx="1758950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08271"/>
              </p:ext>
            </p:extLst>
          </p:nvPr>
        </p:nvGraphicFramePr>
        <p:xfrm>
          <a:off x="7559404" y="2997597"/>
          <a:ext cx="1009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5000" imgH="177480" progId="Equation.DSMT4">
                  <p:embed/>
                </p:oleObj>
              </mc:Choice>
              <mc:Fallback>
                <p:oleObj name="Equation" r:id="rId36" imgW="49500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404" y="2997597"/>
                        <a:ext cx="1009650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246735"/>
              </p:ext>
            </p:extLst>
          </p:nvPr>
        </p:nvGraphicFramePr>
        <p:xfrm>
          <a:off x="7725000" y="3501976"/>
          <a:ext cx="698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42720" imgH="177480" progId="Equation.DSMT4">
                  <p:embed/>
                </p:oleObj>
              </mc:Choice>
              <mc:Fallback>
                <p:oleObj name="Equation" r:id="rId38" imgW="34272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000" y="3501976"/>
                        <a:ext cx="698500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55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1344" y="188640"/>
            <a:ext cx="2746648" cy="74868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olve for “x”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66456"/>
              </p:ext>
            </p:extLst>
          </p:nvPr>
        </p:nvGraphicFramePr>
        <p:xfrm>
          <a:off x="1956267" y="895727"/>
          <a:ext cx="607267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0" imgH="254000" progId="Equation.DSMT4">
                  <p:embed/>
                </p:oleObj>
              </mc:Choice>
              <mc:Fallback>
                <p:oleObj name="Equation" r:id="rId3" imgW="2413000" imgH="254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267" y="895727"/>
                        <a:ext cx="607267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12472"/>
              </p:ext>
            </p:extLst>
          </p:nvPr>
        </p:nvGraphicFramePr>
        <p:xfrm>
          <a:off x="2215878" y="1804617"/>
          <a:ext cx="567755" cy="89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878" y="1804617"/>
                        <a:ext cx="567755" cy="891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37049"/>
              </p:ext>
            </p:extLst>
          </p:nvPr>
        </p:nvGraphicFramePr>
        <p:xfrm>
          <a:off x="2763416" y="1796182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416" y="1796182"/>
                        <a:ext cx="1676400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10083"/>
              </p:ext>
            </p:extLst>
          </p:nvPr>
        </p:nvGraphicFramePr>
        <p:xfrm>
          <a:off x="4511824" y="1830017"/>
          <a:ext cx="709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830017"/>
                        <a:ext cx="709612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46408"/>
              </p:ext>
            </p:extLst>
          </p:nvPr>
        </p:nvGraphicFramePr>
        <p:xfrm>
          <a:off x="5303912" y="1837979"/>
          <a:ext cx="3111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1837979"/>
                        <a:ext cx="311150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98195"/>
              </p:ext>
            </p:extLst>
          </p:nvPr>
        </p:nvGraphicFramePr>
        <p:xfrm>
          <a:off x="5648946" y="1803028"/>
          <a:ext cx="1527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431640" progId="Equation.DSMT4">
                  <p:embed/>
                </p:oleObj>
              </mc:Choice>
              <mc:Fallback>
                <p:oleObj name="Equation" r:id="rId13" imgW="68580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946" y="1803028"/>
                        <a:ext cx="15271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968209" y="1575084"/>
            <a:ext cx="2225289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Convert each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rational number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into a frac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75614" y="2708920"/>
            <a:ext cx="201048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Distribute and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Expand</a:t>
            </a:r>
          </a:p>
        </p:txBody>
      </p:sp>
      <p:sp>
        <p:nvSpPr>
          <p:cNvPr id="13" name="Freeform 12"/>
          <p:cNvSpPr/>
          <p:nvPr/>
        </p:nvSpPr>
        <p:spPr>
          <a:xfrm>
            <a:off x="2603084" y="1528217"/>
            <a:ext cx="5064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Freeform 13"/>
          <p:cNvSpPr/>
          <p:nvPr/>
        </p:nvSpPr>
        <p:spPr>
          <a:xfrm>
            <a:off x="2611021" y="1556792"/>
            <a:ext cx="1252731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6214"/>
              </p:ext>
            </p:extLst>
          </p:nvPr>
        </p:nvGraphicFramePr>
        <p:xfrm>
          <a:off x="1919537" y="2907408"/>
          <a:ext cx="6969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2907408"/>
                        <a:ext cx="696913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53209"/>
              </p:ext>
            </p:extLst>
          </p:nvPr>
        </p:nvGraphicFramePr>
        <p:xfrm>
          <a:off x="3071665" y="2924176"/>
          <a:ext cx="13160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393480" progId="Equation.DSMT4">
                  <p:embed/>
                </p:oleObj>
              </mc:Choice>
              <mc:Fallback>
                <p:oleObj name="Equation" r:id="rId17" imgW="64764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5" y="2924176"/>
                        <a:ext cx="1316037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10633"/>
              </p:ext>
            </p:extLst>
          </p:nvPr>
        </p:nvGraphicFramePr>
        <p:xfrm>
          <a:off x="4803404" y="2924945"/>
          <a:ext cx="6445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393480" progId="Equation.DSMT4">
                  <p:embed/>
                </p:oleObj>
              </mc:Choice>
              <mc:Fallback>
                <p:oleObj name="Equation" r:id="rId19" imgW="31716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404" y="2924945"/>
                        <a:ext cx="644525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5519937" y="1510680"/>
            <a:ext cx="5064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Freeform 18"/>
          <p:cNvSpPr/>
          <p:nvPr/>
        </p:nvSpPr>
        <p:spPr>
          <a:xfrm>
            <a:off x="5527874" y="1539255"/>
            <a:ext cx="1252731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80219"/>
              </p:ext>
            </p:extLst>
          </p:nvPr>
        </p:nvGraphicFramePr>
        <p:xfrm>
          <a:off x="5441826" y="2907408"/>
          <a:ext cx="438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393480" progId="Equation.DSMT4">
                  <p:embed/>
                </p:oleObj>
              </mc:Choice>
              <mc:Fallback>
                <p:oleObj name="Equation" r:id="rId21" imgW="21564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826" y="2907408"/>
                        <a:ext cx="438150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99091"/>
              </p:ext>
            </p:extLst>
          </p:nvPr>
        </p:nvGraphicFramePr>
        <p:xfrm>
          <a:off x="6295628" y="2906714"/>
          <a:ext cx="952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00" imgH="393480" progId="Equation.DSMT4">
                  <p:embed/>
                </p:oleObj>
              </mc:Choice>
              <mc:Fallback>
                <p:oleObj name="Equation" r:id="rId23" imgW="46980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628" y="2906714"/>
                        <a:ext cx="952500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31964" y="3501008"/>
            <a:ext cx="142699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LCD is 5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82832"/>
              </p:ext>
            </p:extLst>
          </p:nvPr>
        </p:nvGraphicFramePr>
        <p:xfrm>
          <a:off x="2567609" y="3044950"/>
          <a:ext cx="504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280" imgH="431640" progId="Equation.DSMT4">
                  <p:embed/>
                </p:oleObj>
              </mc:Choice>
              <mc:Fallback>
                <p:oleObj name="Equation" r:id="rId25" imgW="36828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3044950"/>
                        <a:ext cx="504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68355"/>
              </p:ext>
            </p:extLst>
          </p:nvPr>
        </p:nvGraphicFramePr>
        <p:xfrm>
          <a:off x="3286920" y="3044950"/>
          <a:ext cx="504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280" imgH="431640" progId="Equation.DSMT4">
                  <p:embed/>
                </p:oleObj>
              </mc:Choice>
              <mc:Fallback>
                <p:oleObj name="Equation" r:id="rId27" imgW="368280" imgH="4316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920" y="3044950"/>
                        <a:ext cx="504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40420"/>
              </p:ext>
            </p:extLst>
          </p:nvPr>
        </p:nvGraphicFramePr>
        <p:xfrm>
          <a:off x="4367808" y="3044826"/>
          <a:ext cx="5032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280" imgH="431640" progId="Equation.DSMT4">
                  <p:embed/>
                </p:oleObj>
              </mc:Choice>
              <mc:Fallback>
                <p:oleObj name="Equation" r:id="rId29" imgW="368280" imgH="4316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3044826"/>
                        <a:ext cx="5032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58093"/>
              </p:ext>
            </p:extLst>
          </p:nvPr>
        </p:nvGraphicFramePr>
        <p:xfrm>
          <a:off x="5808786" y="3044826"/>
          <a:ext cx="5032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280" imgH="431640" progId="Equation.DSMT4">
                  <p:embed/>
                </p:oleObj>
              </mc:Choice>
              <mc:Fallback>
                <p:oleObj name="Equation" r:id="rId31" imgW="368280" imgH="431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786" y="3044826"/>
                        <a:ext cx="5032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86341"/>
              </p:ext>
            </p:extLst>
          </p:nvPr>
        </p:nvGraphicFramePr>
        <p:xfrm>
          <a:off x="7178526" y="3044826"/>
          <a:ext cx="501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68280" imgH="431640" progId="Equation.DSMT4">
                  <p:embed/>
                </p:oleObj>
              </mc:Choice>
              <mc:Fallback>
                <p:oleObj name="Equation" r:id="rId33" imgW="368280" imgH="431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526" y="3044826"/>
                        <a:ext cx="5016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2639616" y="2996952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63552" y="3429000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73262"/>
              </p:ext>
            </p:extLst>
          </p:nvPr>
        </p:nvGraphicFramePr>
        <p:xfrm>
          <a:off x="2593256" y="2725044"/>
          <a:ext cx="406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77480" imgH="177480" progId="Equation.DSMT4">
                  <p:embed/>
                </p:oleObj>
              </mc:Choice>
              <mc:Fallback>
                <p:oleObj name="Equation" r:id="rId35" imgW="17748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256" y="2725044"/>
                        <a:ext cx="406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V="1">
            <a:off x="3359696" y="3052837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719736" y="3356992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94496"/>
              </p:ext>
            </p:extLst>
          </p:nvPr>
        </p:nvGraphicFramePr>
        <p:xfrm>
          <a:off x="3429224" y="2708920"/>
          <a:ext cx="2905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0" imgH="164880" progId="Equation.DSMT4">
                  <p:embed/>
                </p:oleObj>
              </mc:Choice>
              <mc:Fallback>
                <p:oleObj name="Equation" r:id="rId37" imgW="126720" imgH="1648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224" y="2708920"/>
                        <a:ext cx="2905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flipV="1">
            <a:off x="4439816" y="3052837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4799856" y="3429000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54934"/>
              </p:ext>
            </p:extLst>
          </p:nvPr>
        </p:nvGraphicFramePr>
        <p:xfrm>
          <a:off x="4439816" y="2725044"/>
          <a:ext cx="2619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2725044"/>
                        <a:ext cx="2619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V="1">
            <a:off x="5879976" y="3068960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5447928" y="3412877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82712"/>
              </p:ext>
            </p:extLst>
          </p:nvPr>
        </p:nvGraphicFramePr>
        <p:xfrm>
          <a:off x="5964808" y="2811463"/>
          <a:ext cx="2032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8560" imgH="164880" progId="Equation.DSMT4">
                  <p:embed/>
                </p:oleObj>
              </mc:Choice>
              <mc:Fallback>
                <p:oleObj name="Equation" r:id="rId41" imgW="88560" imgH="1648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808" y="2811463"/>
                        <a:ext cx="2032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 flipV="1">
            <a:off x="7248128" y="3038425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6672064" y="3382342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84217"/>
              </p:ext>
            </p:extLst>
          </p:nvPr>
        </p:nvGraphicFramePr>
        <p:xfrm>
          <a:off x="7289801" y="2755206"/>
          <a:ext cx="2905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0" imgH="164880" progId="Equation.DSMT4">
                  <p:embed/>
                </p:oleObj>
              </mc:Choice>
              <mc:Fallback>
                <p:oleObj name="Equation" r:id="rId43" imgW="126720" imgH="1648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1" y="2755206"/>
                        <a:ext cx="2905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63569"/>
              </p:ext>
            </p:extLst>
          </p:nvPr>
        </p:nvGraphicFramePr>
        <p:xfrm>
          <a:off x="2279577" y="4149328"/>
          <a:ext cx="1120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69800" imgH="177480" progId="Equation.DSMT4">
                  <p:embed/>
                </p:oleObj>
              </mc:Choice>
              <mc:Fallback>
                <p:oleObj name="Equation" r:id="rId45" imgW="46980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4149328"/>
                        <a:ext cx="1120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76369"/>
              </p:ext>
            </p:extLst>
          </p:nvPr>
        </p:nvGraphicFramePr>
        <p:xfrm>
          <a:off x="3556000" y="4149328"/>
          <a:ext cx="666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79360" imgH="177480" progId="Equation.DSMT4">
                  <p:embed/>
                </p:oleObj>
              </mc:Choice>
              <mc:Fallback>
                <p:oleObj name="Equation" r:id="rId47" imgW="27936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149328"/>
                        <a:ext cx="666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45058"/>
              </p:ext>
            </p:extLst>
          </p:nvPr>
        </p:nvGraphicFramePr>
        <p:xfrm>
          <a:off x="4367809" y="4148138"/>
          <a:ext cx="847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55320" imgH="177480" progId="Equation.DSMT4">
                  <p:embed/>
                </p:oleObj>
              </mc:Choice>
              <mc:Fallback>
                <p:oleObj name="Equation" r:id="rId49" imgW="35532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9" y="4148138"/>
                        <a:ext cx="847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49624"/>
              </p:ext>
            </p:extLst>
          </p:nvPr>
        </p:nvGraphicFramePr>
        <p:xfrm>
          <a:off x="5270501" y="4146550"/>
          <a:ext cx="665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79360" imgH="177480" progId="Equation.DSMT4">
                  <p:embed/>
                </p:oleObj>
              </mc:Choice>
              <mc:Fallback>
                <p:oleObj name="Equation" r:id="rId51" imgW="27936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1" y="4146550"/>
                        <a:ext cx="6651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65689"/>
              </p:ext>
            </p:extLst>
          </p:nvPr>
        </p:nvGraphicFramePr>
        <p:xfrm>
          <a:off x="6042274" y="4149725"/>
          <a:ext cx="485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03040" imgH="177480" progId="Equation.DSMT4">
                  <p:embed/>
                </p:oleObj>
              </mc:Choice>
              <mc:Fallback>
                <p:oleObj name="Equation" r:id="rId53" imgW="20304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274" y="4149725"/>
                        <a:ext cx="485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16142"/>
              </p:ext>
            </p:extLst>
          </p:nvPr>
        </p:nvGraphicFramePr>
        <p:xfrm>
          <a:off x="2639616" y="4725144"/>
          <a:ext cx="2058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63280" imgH="177480" progId="Equation.DSMT4">
                  <p:embed/>
                </p:oleObj>
              </mc:Choice>
              <mc:Fallback>
                <p:oleObj name="Equation" r:id="rId55" imgW="86328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4725144"/>
                        <a:ext cx="2058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43612"/>
              </p:ext>
            </p:extLst>
          </p:nvPr>
        </p:nvGraphicFramePr>
        <p:xfrm>
          <a:off x="3143672" y="5301456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60240" imgH="177480" progId="Equation.DSMT4">
                  <p:embed/>
                </p:oleObj>
              </mc:Choice>
              <mc:Fallback>
                <p:oleObj name="Equation" r:id="rId57" imgW="66024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5301456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96821"/>
              </p:ext>
            </p:extLst>
          </p:nvPr>
        </p:nvGraphicFramePr>
        <p:xfrm>
          <a:off x="3719737" y="5878513"/>
          <a:ext cx="1030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31640" imgH="177480" progId="Equation.DSMT4">
                  <p:embed/>
                </p:oleObj>
              </mc:Choice>
              <mc:Fallback>
                <p:oleObj name="Equation" r:id="rId59" imgW="43164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7" y="5878513"/>
                        <a:ext cx="10302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60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9F560B-84A3-570C-061E-450B7F8AA2D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11521280" cy="86409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: Suppose you multiply the equation below by the LCD, what would the resulting equation be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F15029-61CF-C241-83E1-38054FB2C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5327"/>
              </p:ext>
            </p:extLst>
          </p:nvPr>
        </p:nvGraphicFramePr>
        <p:xfrm>
          <a:off x="767408" y="1196752"/>
          <a:ext cx="4810247" cy="107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19040" progId="Equation.DSMT4">
                  <p:embed/>
                </p:oleObj>
              </mc:Choice>
              <mc:Fallback>
                <p:oleObj name="Equation" r:id="rId2" imgW="18795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F15029-61CF-C241-83E1-38054FB2C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408" y="1196752"/>
                        <a:ext cx="4810247" cy="1072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910D74-DDBF-6353-4305-14EFFFF4D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5704"/>
              </p:ext>
            </p:extLst>
          </p:nvPr>
        </p:nvGraphicFramePr>
        <p:xfrm>
          <a:off x="319088" y="2492375"/>
          <a:ext cx="5362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53800" progId="Equation.DSMT4">
                  <p:embed/>
                </p:oleObj>
              </mc:Choice>
              <mc:Fallback>
                <p:oleObj name="Equation" r:id="rId4" imgW="20952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910D74-DDBF-6353-4305-14EFFFF4D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088" y="2492375"/>
                        <a:ext cx="53625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B9E52A-676E-9FF4-3264-E9950B242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49774"/>
              </p:ext>
            </p:extLst>
          </p:nvPr>
        </p:nvGraphicFramePr>
        <p:xfrm>
          <a:off x="355476" y="3429000"/>
          <a:ext cx="55245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253800" progId="Equation.DSMT4">
                  <p:embed/>
                </p:oleObj>
              </mc:Choice>
              <mc:Fallback>
                <p:oleObj name="Equation" r:id="rId6" imgW="21589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B9E52A-676E-9FF4-3264-E9950B242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476" y="3429000"/>
                        <a:ext cx="55245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633FB6-8141-3C0B-9396-1064A3DB6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9274"/>
              </p:ext>
            </p:extLst>
          </p:nvPr>
        </p:nvGraphicFramePr>
        <p:xfrm>
          <a:off x="326579" y="4293096"/>
          <a:ext cx="59134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633FB6-8141-3C0B-9396-1064A3DB6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579" y="4293096"/>
                        <a:ext cx="591343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328ADD-FC17-3E9A-AEFE-4962D788A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36986"/>
              </p:ext>
            </p:extLst>
          </p:nvPr>
        </p:nvGraphicFramePr>
        <p:xfrm>
          <a:off x="335360" y="5226397"/>
          <a:ext cx="5783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253800" progId="Equation.DSMT4">
                  <p:embed/>
                </p:oleObj>
              </mc:Choice>
              <mc:Fallback>
                <p:oleObj name="Equation" r:id="rId10" imgW="22604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7328ADD-FC17-3E9A-AEFE-4962D788AC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360" y="5226397"/>
                        <a:ext cx="578326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2218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7368" y="78282"/>
            <a:ext cx="11377264" cy="1371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CA" sz="2300" dirty="0"/>
              <a:t>Review: Given the ruler and the boxes next to it, write an equation that describes the scenario &amp; then find the length of </a:t>
            </a:r>
            <a:r>
              <a:rPr lang="en-CA" sz="2300" i="1" dirty="0"/>
              <a:t>“x”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25571"/>
              </p:ext>
            </p:extLst>
          </p:nvPr>
        </p:nvGraphicFramePr>
        <p:xfrm>
          <a:off x="6808167" y="1379394"/>
          <a:ext cx="148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167" y="1379394"/>
                        <a:ext cx="1485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86308"/>
              </p:ext>
            </p:extLst>
          </p:nvPr>
        </p:nvGraphicFramePr>
        <p:xfrm>
          <a:off x="6808167" y="1265094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167" y="1265094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6741"/>
              </p:ext>
            </p:extLst>
          </p:nvPr>
        </p:nvGraphicFramePr>
        <p:xfrm>
          <a:off x="7646367" y="1265094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367" y="1265094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 flipV="1">
            <a:off x="6731967" y="1455594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6960567" y="1988994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84" name="Picture 3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7368" y="1188894"/>
            <a:ext cx="5867400" cy="1163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09932"/>
              </p:ext>
            </p:extLst>
          </p:nvPr>
        </p:nvGraphicFramePr>
        <p:xfrm>
          <a:off x="7036767" y="2750994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139680" progId="Equation.DSMT4">
                  <p:embed/>
                </p:oleObj>
              </mc:Choice>
              <mc:Fallback>
                <p:oleObj name="Equation" r:id="rId9" imgW="241200" imgH="13968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767" y="2750994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23703"/>
              </p:ext>
            </p:extLst>
          </p:nvPr>
        </p:nvGraphicFramePr>
        <p:xfrm>
          <a:off x="7722567" y="2636694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567" y="2636694"/>
                        <a:ext cx="723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559767" y="2941494"/>
            <a:ext cx="592982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length of each “x” bar is equal to 2.5 units</a:t>
            </a: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559767" y="2484294"/>
            <a:ext cx="9906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6227"/>
              </p:ext>
            </p:extLst>
          </p:nvPr>
        </p:nvGraphicFramePr>
        <p:xfrm>
          <a:off x="788367" y="2472262"/>
          <a:ext cx="533400" cy="39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67" y="2472262"/>
                        <a:ext cx="533400" cy="393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4" name="Picture 4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12204" y="4149080"/>
            <a:ext cx="6586086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04131"/>
              </p:ext>
            </p:extLst>
          </p:nvPr>
        </p:nvGraphicFramePr>
        <p:xfrm>
          <a:off x="6984454" y="441578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454" y="4415780"/>
                        <a:ext cx="1790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39645"/>
              </p:ext>
            </p:extLst>
          </p:nvPr>
        </p:nvGraphicFramePr>
        <p:xfrm>
          <a:off x="7041604" y="430148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393480" progId="Equation.DSMT4">
                  <p:embed/>
                </p:oleObj>
              </mc:Choice>
              <mc:Fallback>
                <p:oleObj name="Equation" r:id="rId18" imgW="228600" imgH="393480" progId="Equation.DSMT4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604" y="4301480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94485"/>
              </p:ext>
            </p:extLst>
          </p:nvPr>
        </p:nvGraphicFramePr>
        <p:xfrm>
          <a:off x="8032204" y="430148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204" y="4301480"/>
                        <a:ext cx="68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 flipV="1">
            <a:off x="6965404" y="449198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V="1">
            <a:off x="7194004" y="5025380"/>
            <a:ext cx="457200" cy="4572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88342"/>
              </p:ext>
            </p:extLst>
          </p:nvPr>
        </p:nvGraphicFramePr>
        <p:xfrm>
          <a:off x="7270204" y="578738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39680" progId="Equation.DSMT4">
                  <p:embed/>
                </p:oleObj>
              </mc:Choice>
              <mc:Fallback>
                <p:oleObj name="Equation" r:id="rId22" imgW="241200" imgH="13968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204" y="5787380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65943"/>
              </p:ext>
            </p:extLst>
          </p:nvPr>
        </p:nvGraphicFramePr>
        <p:xfrm>
          <a:off x="7956004" y="5673080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1960" imgH="177480" progId="Equation.DSMT4">
                  <p:embed/>
                </p:oleObj>
              </mc:Choice>
              <mc:Fallback>
                <p:oleObj name="Equation" r:id="rId24" imgW="291960" imgH="177480" progId="Equation.DSMT4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004" y="5673080"/>
                        <a:ext cx="876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793204" y="5977880"/>
            <a:ext cx="607890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length of each “x” bar is equal to 1.75 units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564604" y="5520680"/>
            <a:ext cx="990600" cy="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81192"/>
              </p:ext>
            </p:extLst>
          </p:nvPr>
        </p:nvGraphicFramePr>
        <p:xfrm>
          <a:off x="737642" y="5507980"/>
          <a:ext cx="646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1960" imgH="177480" progId="Equation.DSMT4">
                  <p:embed/>
                </p:oleObj>
              </mc:Choice>
              <mc:Fallback>
                <p:oleObj name="Equation" r:id="rId26" imgW="291960" imgH="177480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42" y="5507980"/>
                        <a:ext cx="6461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27AC5-6052-4FB9-841F-78A1818E6A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188640"/>
            <a:ext cx="8147248" cy="487362"/>
          </a:xfrm>
        </p:spPr>
        <p:txBody>
          <a:bodyPr>
            <a:normAutofit fontScale="90000"/>
          </a:bodyPr>
          <a:lstStyle/>
          <a:p>
            <a:r>
              <a:rPr lang="en-CA" dirty="0"/>
              <a:t>Find the mistake for each student’s work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0F0FC8C-BD54-4491-856E-787ABEE2A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1066801"/>
          <a:ext cx="11668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406080" progId="Equation.DSMT4">
                  <p:embed/>
                </p:oleObj>
              </mc:Choice>
              <mc:Fallback>
                <p:oleObj name="Equation" r:id="rId3" imgW="64764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0F0FC8C-BD54-4491-856E-787ABEE2A2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1" y="1066801"/>
                        <a:ext cx="1166813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902AF0-33FD-400E-97E8-870806D2A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1905001"/>
          <a:ext cx="365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902AF0-33FD-400E-97E8-870806D2A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1" y="1905001"/>
                        <a:ext cx="3651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E531F3-30F6-48F3-84A3-B44461BA0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1" y="1905000"/>
          <a:ext cx="365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E531F3-30F6-48F3-84A3-B44461BA0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1" y="1905000"/>
                        <a:ext cx="3651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C9F074-8148-49CD-88D9-23CE811CB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2346326"/>
          <a:ext cx="6397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C9F074-8148-49CD-88D9-23CE811CB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1" y="2346326"/>
                        <a:ext cx="6397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8FFFB0-C678-4EFA-AF44-A565FB832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1479551"/>
          <a:ext cx="342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98FFFB0-C678-4EFA-AF44-A565FB832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5625" y="1479551"/>
                        <a:ext cx="3429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F3A2E1-D610-432A-A8AD-14B1D861E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905001"/>
          <a:ext cx="388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F3A2E1-D610-432A-A8AD-14B1D861E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1905001"/>
                        <a:ext cx="3889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6C09DD-C2FF-47E4-9FB8-D3954DD00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2362201"/>
          <a:ext cx="3667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F6C09DD-C2FF-47E4-9FB8-D3954DD00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5625" y="2362201"/>
                        <a:ext cx="36671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E83A1E-3D97-401E-8D2E-72F643A9C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46570"/>
              </p:ext>
            </p:extLst>
          </p:nvPr>
        </p:nvGraphicFramePr>
        <p:xfrm>
          <a:off x="6192838" y="1050924"/>
          <a:ext cx="2562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22360" imgH="406080" progId="Equation.DSMT4">
                  <p:embed/>
                </p:oleObj>
              </mc:Choice>
              <mc:Fallback>
                <p:oleObj name="Equation" r:id="rId17" imgW="1422360" imgH="406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1E83A1E-3D97-401E-8D2E-72F643A9C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2838" y="1050924"/>
                        <a:ext cx="25622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72A8B58-5570-461F-92A7-AE552E8D6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05808"/>
              </p:ext>
            </p:extLst>
          </p:nvPr>
        </p:nvGraphicFramePr>
        <p:xfrm>
          <a:off x="6953252" y="2009773"/>
          <a:ext cx="3651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72A8B58-5570-461F-92A7-AE552E8D6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53252" y="2009773"/>
                        <a:ext cx="3651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464131F-F517-42A1-A756-CAEA586D3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61712"/>
              </p:ext>
            </p:extLst>
          </p:nvPr>
        </p:nvGraphicFramePr>
        <p:xfrm>
          <a:off x="7867652" y="2019296"/>
          <a:ext cx="3651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464131F-F517-42A1-A756-CAEA586D3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67652" y="2019296"/>
                        <a:ext cx="3651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BFDE866-B198-40F3-9D2D-C6A928CDB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35938"/>
              </p:ext>
            </p:extLst>
          </p:nvPr>
        </p:nvGraphicFramePr>
        <p:xfrm>
          <a:off x="8915400" y="1487485"/>
          <a:ext cx="342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177480" progId="Equation.DSMT4">
                  <p:embed/>
                </p:oleObj>
              </mc:Choice>
              <mc:Fallback>
                <p:oleObj name="Equation" r:id="rId23" imgW="1904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BFDE866-B198-40F3-9D2D-C6A928CDB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15400" y="1487485"/>
                        <a:ext cx="3429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4EAA976-5FFE-41EF-92EB-D71D0B7ED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79421"/>
              </p:ext>
            </p:extLst>
          </p:nvPr>
        </p:nvGraphicFramePr>
        <p:xfrm>
          <a:off x="8893175" y="2041526"/>
          <a:ext cx="388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40" imgH="177480" progId="Equation.DSMT4">
                  <p:embed/>
                </p:oleObj>
              </mc:Choice>
              <mc:Fallback>
                <p:oleObj name="Equation" r:id="rId25" imgW="2156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4EAA976-5FFE-41EF-92EB-D71D0B7ED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893175" y="2041526"/>
                        <a:ext cx="3889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B29DED-897B-416A-AFD0-6422A2082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03213"/>
              </p:ext>
            </p:extLst>
          </p:nvPr>
        </p:nvGraphicFramePr>
        <p:xfrm>
          <a:off x="8896350" y="2590800"/>
          <a:ext cx="3667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9B29DED-897B-416A-AFD0-6422A2082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896350" y="2590800"/>
                        <a:ext cx="36671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2E6D258-B817-4D30-8C5B-A028D2D20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4592"/>
              </p:ext>
            </p:extLst>
          </p:nvPr>
        </p:nvGraphicFramePr>
        <p:xfrm>
          <a:off x="6188075" y="2557463"/>
          <a:ext cx="21510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93760" imgH="177480" progId="Equation.DSMT4">
                  <p:embed/>
                </p:oleObj>
              </mc:Choice>
              <mc:Fallback>
                <p:oleObj name="Equation" r:id="rId29" imgW="11937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2E6D258-B817-4D30-8C5B-A028D2D205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88075" y="2557463"/>
                        <a:ext cx="2151062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AD8594F-0B5F-4EFE-8BD1-197C8693F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050482"/>
              </p:ext>
            </p:extLst>
          </p:nvPr>
        </p:nvGraphicFramePr>
        <p:xfrm>
          <a:off x="6096001" y="3030538"/>
          <a:ext cx="3651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AD8594F-0B5F-4EFE-8BD1-197C8693F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96001" y="3030538"/>
                        <a:ext cx="36512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07B2139-9128-4B26-B1D0-A44DC57DB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73935"/>
              </p:ext>
            </p:extLst>
          </p:nvPr>
        </p:nvGraphicFramePr>
        <p:xfrm>
          <a:off x="6950076" y="3027363"/>
          <a:ext cx="3651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07B2139-9128-4B26-B1D0-A44DC57DB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0076" y="3027363"/>
                        <a:ext cx="36512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34997A-C451-492B-A38B-23BFD9398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99756"/>
              </p:ext>
            </p:extLst>
          </p:nvPr>
        </p:nvGraphicFramePr>
        <p:xfrm>
          <a:off x="6943724" y="3502026"/>
          <a:ext cx="1441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99920" imgH="177480" progId="Equation.DSMT4">
                  <p:embed/>
                </p:oleObj>
              </mc:Choice>
              <mc:Fallback>
                <p:oleObj name="Equation" r:id="rId34" imgW="7999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34997A-C451-492B-A38B-23BFD9398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43724" y="3502026"/>
                        <a:ext cx="14414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D5F959B-F236-44F2-B251-18BDBDCCB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16180"/>
              </p:ext>
            </p:extLst>
          </p:nvPr>
        </p:nvGraphicFramePr>
        <p:xfrm>
          <a:off x="8893176" y="3063874"/>
          <a:ext cx="390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5640" imgH="177480" progId="Equation.DSMT4">
                  <p:embed/>
                </p:oleObj>
              </mc:Choice>
              <mc:Fallback>
                <p:oleObj name="Equation" r:id="rId36" imgW="2156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D5F959B-F236-44F2-B251-18BDBDCCB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93176" y="3063874"/>
                        <a:ext cx="3905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597AAE5-A61F-41FA-8EC6-A965B70B8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10341"/>
              </p:ext>
            </p:extLst>
          </p:nvPr>
        </p:nvGraphicFramePr>
        <p:xfrm>
          <a:off x="8890001" y="3489326"/>
          <a:ext cx="390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640" imgH="177480" progId="Equation.DSMT4">
                  <p:embed/>
                </p:oleObj>
              </mc:Choice>
              <mc:Fallback>
                <p:oleObj name="Equation" r:id="rId38" imgW="2156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597AAE5-A61F-41FA-8EC6-A965B70B8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890001" y="3489326"/>
                        <a:ext cx="3905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79AAA47-C767-427F-BC0D-01DB9B895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20445"/>
              </p:ext>
            </p:extLst>
          </p:nvPr>
        </p:nvGraphicFramePr>
        <p:xfrm>
          <a:off x="6934201" y="4006851"/>
          <a:ext cx="10302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71320" imgH="177480" progId="Equation.DSMT4">
                  <p:embed/>
                </p:oleObj>
              </mc:Choice>
              <mc:Fallback>
                <p:oleObj name="Equation" r:id="rId40" imgW="5713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79AAA47-C767-427F-BC0D-01DB9B895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34201" y="4006851"/>
                        <a:ext cx="1030287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1B24BCB-FC10-459E-86B8-7983F323B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00971"/>
              </p:ext>
            </p:extLst>
          </p:nvPr>
        </p:nvGraphicFramePr>
        <p:xfrm>
          <a:off x="7086600" y="4479926"/>
          <a:ext cx="6175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42720" imgH="177480" progId="Equation.DSMT4">
                  <p:embed/>
                </p:oleObj>
              </mc:Choice>
              <mc:Fallback>
                <p:oleObj name="Equation" r:id="rId42" imgW="3427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1B24BCB-FC10-459E-86B8-7983F323B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086600" y="4479926"/>
                        <a:ext cx="6175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A850B45-32CC-4739-B80E-4F4D9D512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67262"/>
              </p:ext>
            </p:extLst>
          </p:nvPr>
        </p:nvGraphicFramePr>
        <p:xfrm>
          <a:off x="8905876" y="4006851"/>
          <a:ext cx="390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15640" imgH="177480" progId="Equation.DSMT4">
                  <p:embed/>
                </p:oleObj>
              </mc:Choice>
              <mc:Fallback>
                <p:oleObj name="Equation" r:id="rId44" imgW="2156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A850B45-32CC-4739-B80E-4F4D9D512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905876" y="4006851"/>
                        <a:ext cx="3905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2D4DABD-2EC5-4D3E-AE0D-C791045F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66143"/>
              </p:ext>
            </p:extLst>
          </p:nvPr>
        </p:nvGraphicFramePr>
        <p:xfrm>
          <a:off x="8921751" y="4448176"/>
          <a:ext cx="390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5640" imgH="177480" progId="Equation.DSMT4">
                  <p:embed/>
                </p:oleObj>
              </mc:Choice>
              <mc:Fallback>
                <p:oleObj name="Equation" r:id="rId46" imgW="2156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2D4DABD-2EC5-4D3E-AE0D-C791045FD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921751" y="4448176"/>
                        <a:ext cx="3905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6B9599A-10BC-497D-9102-4214329E7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6" y="3213101"/>
          <a:ext cx="1762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77760" imgH="406080" progId="Equation.DSMT4">
                  <p:embed/>
                </p:oleObj>
              </mc:Choice>
              <mc:Fallback>
                <p:oleObj name="Equation" r:id="rId48" imgW="977760" imgH="4060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6B9599A-10BC-497D-9102-4214329E7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155826" y="3213101"/>
                        <a:ext cx="17621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9B8DBE4-7B0F-40E0-A223-DC272D357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022726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79360" imgH="177480" progId="Equation.DSMT4">
                  <p:embed/>
                </p:oleObj>
              </mc:Choice>
              <mc:Fallback>
                <p:oleObj name="Equation" r:id="rId50" imgW="2793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9B8DBE4-7B0F-40E0-A223-DC272D357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438400" y="4022726"/>
                        <a:ext cx="5032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08BDDA4-24DB-4075-B8F0-26F5F0193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8162" y="4022726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79360" imgH="177480" progId="Equation.DSMT4">
                  <p:embed/>
                </p:oleObj>
              </mc:Choice>
              <mc:Fallback>
                <p:oleObj name="Equation" r:id="rId52" imgW="2793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08BDDA4-24DB-4075-B8F0-26F5F0193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078162" y="4022726"/>
                        <a:ext cx="5032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EE5CEEB-A29C-4C0A-9E27-CC7711354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4479926"/>
          <a:ext cx="1782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990360" imgH="177480" progId="Equation.DSMT4">
                  <p:embed/>
                </p:oleObj>
              </mc:Choice>
              <mc:Fallback>
                <p:oleObj name="Equation" r:id="rId54" imgW="9903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EE5CEEB-A29C-4C0A-9E27-CC7711354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2179638" y="4479926"/>
                        <a:ext cx="17827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6D842DC-AF12-4401-AFCC-FC6A73294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7" y="3625851"/>
          <a:ext cx="342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6D842DC-AF12-4401-AFCC-FC6A73294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7687" y="3625851"/>
                        <a:ext cx="3429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FA1959E-6FC6-43E4-8D83-B1F632DBA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2" y="4051301"/>
          <a:ext cx="388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FA1959E-6FC6-43E4-8D83-B1F632DBA6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5462" y="4051301"/>
                        <a:ext cx="3889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2F088D6-3C2C-447A-A5FC-917F26884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4495801"/>
          <a:ext cx="3667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2F088D6-3C2C-447A-A5FC-917F26884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33888" y="4495801"/>
                        <a:ext cx="36671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D3DC1AD-4184-4176-89AE-4D282B1F6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619" y="4813301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79360" imgH="177480" progId="Equation.DSMT4">
                  <p:embed/>
                </p:oleObj>
              </mc:Choice>
              <mc:Fallback>
                <p:oleObj name="Equation" r:id="rId56" imgW="27936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D3DC1AD-4184-4176-89AE-4D282B1F6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419619" y="4813301"/>
                        <a:ext cx="5032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78C7958-6802-43F7-853A-2C3DD80D9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4459" y="4867853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79360" imgH="177480" progId="Equation.DSMT4">
                  <p:embed/>
                </p:oleObj>
              </mc:Choice>
              <mc:Fallback>
                <p:oleObj name="Equation" r:id="rId58" imgW="27936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78C7958-6802-43F7-853A-2C3DD80D9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964459" y="4867853"/>
                        <a:ext cx="5032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B4B1550-50B0-4AA5-B507-3DF678455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308601"/>
          <a:ext cx="1439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799920" imgH="177480" progId="Equation.DSMT4">
                  <p:embed/>
                </p:oleObj>
              </mc:Choice>
              <mc:Fallback>
                <p:oleObj name="Equation" r:id="rId59" imgW="7999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B4B1550-50B0-4AA5-B507-3DF678455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981200" y="5308601"/>
                        <a:ext cx="14398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1CF094F-66FF-4333-85E0-E4BDA91C4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622926"/>
          <a:ext cx="527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91960" imgH="177480" progId="Equation.DSMT4">
                  <p:embed/>
                </p:oleObj>
              </mc:Choice>
              <mc:Fallback>
                <p:oleObj name="Equation" r:id="rId61" imgW="29196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1CF094F-66FF-4333-85E0-E4BDA91C4F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2362200" y="5622926"/>
                        <a:ext cx="5270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04A49F4-5BE5-4631-86BC-F1F48386F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5938" y="5638801"/>
          <a:ext cx="5254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91960" imgH="177480" progId="Equation.DSMT4">
                  <p:embed/>
                </p:oleObj>
              </mc:Choice>
              <mc:Fallback>
                <p:oleObj name="Equation" r:id="rId63" imgW="29196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904A49F4-5BE5-4631-86BC-F1F48386F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3055938" y="5638801"/>
                        <a:ext cx="5254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3827A99-EE52-4FC4-989B-42CD4D1DC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6019801"/>
          <a:ext cx="914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507960" imgH="177480" progId="Equation.DSMT4">
                  <p:embed/>
                </p:oleObj>
              </mc:Choice>
              <mc:Fallback>
                <p:oleObj name="Equation" r:id="rId65" imgW="50796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3827A99-EE52-4FC4-989B-42CD4D1DC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2514600" y="6019801"/>
                        <a:ext cx="9144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B625596-F324-4E4E-B45C-848B0BC89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1" y="6400801"/>
          <a:ext cx="777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431640" imgH="177480" progId="Equation.DSMT4">
                  <p:embed/>
                </p:oleObj>
              </mc:Choice>
              <mc:Fallback>
                <p:oleObj name="Equation" r:id="rId67" imgW="43164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B625596-F324-4E4E-B45C-848B0BC89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2514601" y="6400801"/>
                        <a:ext cx="7778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693614C-45BE-2A94-DE5B-9C36FF8B57F8}"/>
              </a:ext>
            </a:extLst>
          </p:cNvPr>
          <p:cNvCxnSpPr/>
          <p:nvPr/>
        </p:nvCxnSpPr>
        <p:spPr>
          <a:xfrm>
            <a:off x="5663952" y="908720"/>
            <a:ext cx="0" cy="561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AE91D7A-D3C6-016F-6D00-CD3E85A28413}"/>
              </a:ext>
            </a:extLst>
          </p:cNvPr>
          <p:cNvCxnSpPr>
            <a:cxnSpLocks/>
          </p:cNvCxnSpPr>
          <p:nvPr/>
        </p:nvCxnSpPr>
        <p:spPr>
          <a:xfrm>
            <a:off x="1919536" y="2924944"/>
            <a:ext cx="29523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8C467BD3-E17C-7641-DA03-4ECD1BE9C122}"/>
              </a:ext>
            </a:extLst>
          </p:cNvPr>
          <p:cNvSpPr txBox="1"/>
          <p:nvPr/>
        </p:nvSpPr>
        <p:spPr>
          <a:xfrm>
            <a:off x="119336" y="2073622"/>
            <a:ext cx="1728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issing negative sign in front of “x”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4AB2650-BB93-58B9-3163-61B350BFD2BC}"/>
              </a:ext>
            </a:extLst>
          </p:cNvPr>
          <p:cNvCxnSpPr/>
          <p:nvPr/>
        </p:nvCxnSpPr>
        <p:spPr>
          <a:xfrm flipV="1">
            <a:off x="1703512" y="2564904"/>
            <a:ext cx="648072" cy="144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463A9B2A-1A44-D860-F0F7-341443AD02BA}"/>
              </a:ext>
            </a:extLst>
          </p:cNvPr>
          <p:cNvSpPr txBox="1"/>
          <p:nvPr/>
        </p:nvSpPr>
        <p:spPr>
          <a:xfrm>
            <a:off x="119336" y="3717032"/>
            <a:ext cx="17281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hould “ADD” 3x to both sides, not subtract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2127C331-84F6-3185-9EF5-E63D538960A9}"/>
              </a:ext>
            </a:extLst>
          </p:cNvPr>
          <p:cNvCxnSpPr>
            <a:cxnSpLocks/>
          </p:cNvCxnSpPr>
          <p:nvPr/>
        </p:nvCxnSpPr>
        <p:spPr>
          <a:xfrm flipV="1">
            <a:off x="1631504" y="4293096"/>
            <a:ext cx="720080" cy="144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EDDACB43-C7DD-95ED-28F1-D78DF75CDF9F}"/>
              </a:ext>
            </a:extLst>
          </p:cNvPr>
          <p:cNvSpPr txBox="1"/>
          <p:nvPr/>
        </p:nvSpPr>
        <p:spPr>
          <a:xfrm>
            <a:off x="9552384" y="256490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ubtracted 8 from the same side.  Should be done to both sides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484BCF52-53D8-73EF-844E-43604C683688}"/>
              </a:ext>
            </a:extLst>
          </p:cNvPr>
          <p:cNvCxnSpPr>
            <a:cxnSpLocks/>
            <a:stCxn id="51" idx="1"/>
          </p:cNvCxnSpPr>
          <p:nvPr/>
        </p:nvCxnSpPr>
        <p:spPr>
          <a:xfrm flipH="1">
            <a:off x="7392144" y="3165069"/>
            <a:ext cx="21602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669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8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723684-2F24-4F5E-BB4E-0BD99998B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1488" y="79376"/>
            <a:ext cx="7467600" cy="722312"/>
          </a:xfrm>
        </p:spPr>
        <p:txBody>
          <a:bodyPr/>
          <a:lstStyle/>
          <a:p>
            <a:pPr>
              <a:defRPr/>
            </a:pPr>
            <a:r>
              <a:rPr lang="en-CA" dirty="0"/>
              <a:t>What do Brackets Do? 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53814F5B-0A27-49F8-9612-3F2C35C5478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052736"/>
            <a:ext cx="11233248" cy="896937"/>
          </a:xfrm>
        </p:spPr>
        <p:txBody>
          <a:bodyPr/>
          <a:lstStyle/>
          <a:p>
            <a:r>
              <a:rPr lang="en-CA" altLang="en-US" dirty="0"/>
              <a:t>The number placed in front of a bracket represents the number of groups there a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2E7409-EC1C-4228-B2E8-04D50B086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47919"/>
              </p:ext>
            </p:extLst>
          </p:nvPr>
        </p:nvGraphicFramePr>
        <p:xfrm>
          <a:off x="1078681" y="2137396"/>
          <a:ext cx="14033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2E7409-EC1C-4228-B2E8-04D50B086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81" y="2137396"/>
                        <a:ext cx="14033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081A2F-A7C1-4EEC-9483-23C25EDD7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6880"/>
              </p:ext>
            </p:extLst>
          </p:nvPr>
        </p:nvGraphicFramePr>
        <p:xfrm>
          <a:off x="1012007" y="3002582"/>
          <a:ext cx="20145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836" imgH="253890" progId="Equation.DSMT4">
                  <p:embed/>
                </p:oleObj>
              </mc:Choice>
              <mc:Fallback>
                <p:oleObj name="Equation" r:id="rId5" imgW="837836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3081A2F-A7C1-4EEC-9483-23C25EDD7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007" y="3002582"/>
                        <a:ext cx="20145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F026D0-565F-4726-8B26-E592AE5A7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28200"/>
              </p:ext>
            </p:extLst>
          </p:nvPr>
        </p:nvGraphicFramePr>
        <p:xfrm>
          <a:off x="983432" y="3886821"/>
          <a:ext cx="21050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5920" imgH="253890" progId="Equation.DSMT4">
                  <p:embed/>
                </p:oleObj>
              </mc:Choice>
              <mc:Fallback>
                <p:oleObj name="Equation" r:id="rId7" imgW="875920" imgH="25389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F026D0-565F-4726-8B26-E592AE5A7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3886821"/>
                        <a:ext cx="21050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B380E46-3559-43C7-AC83-8065615703B9}"/>
              </a:ext>
            </a:extLst>
          </p:cNvPr>
          <p:cNvSpPr txBox="1">
            <a:spLocks/>
          </p:cNvSpPr>
          <p:nvPr/>
        </p:nvSpPr>
        <p:spPr bwMode="auto">
          <a:xfrm>
            <a:off x="263352" y="4653136"/>
            <a:ext cx="11233248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/>
              <a:t>When a number is placed in front of a set of brackets, it is multiplied to each term inside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BEB960-53CB-4125-BF07-0C35CECC8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07524"/>
              </p:ext>
            </p:extLst>
          </p:nvPr>
        </p:nvGraphicFramePr>
        <p:xfrm>
          <a:off x="2561406" y="2223121"/>
          <a:ext cx="26844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115" imgH="177723" progId="Equation.DSMT4">
                  <p:embed/>
                </p:oleObj>
              </mc:Choice>
              <mc:Fallback>
                <p:oleObj name="Equation" r:id="rId9" imgW="1117115" imgH="17772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BEB960-53CB-4125-BF07-0C35CECC8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406" y="2223121"/>
                        <a:ext cx="26844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ABAA18-243D-406F-A05F-CF99E0C3F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04360"/>
              </p:ext>
            </p:extLst>
          </p:nvPr>
        </p:nvGraphicFramePr>
        <p:xfrm>
          <a:off x="3144019" y="3886821"/>
          <a:ext cx="58594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38400" imgH="254000" progId="Equation.DSMT4">
                  <p:embed/>
                </p:oleObj>
              </mc:Choice>
              <mc:Fallback>
                <p:oleObj name="Equation" r:id="rId11" imgW="2438400" imgH="254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ABAA18-243D-406F-A05F-CF99E0C3F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019" y="3886821"/>
                        <a:ext cx="585946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7A30F95-BE24-403C-B967-85911D2DC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79302"/>
              </p:ext>
            </p:extLst>
          </p:nvPr>
        </p:nvGraphicFramePr>
        <p:xfrm>
          <a:off x="3144019" y="3020046"/>
          <a:ext cx="39989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700" imgH="254000" progId="Equation.DSMT4">
                  <p:embed/>
                </p:oleObj>
              </mc:Choice>
              <mc:Fallback>
                <p:oleObj name="Equation" r:id="rId13" imgW="1663700" imgH="254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7A30F95-BE24-403C-B967-85911D2DC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019" y="3020046"/>
                        <a:ext cx="399891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E140E65-2957-4BFB-B164-F33681E01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13070"/>
              </p:ext>
            </p:extLst>
          </p:nvPr>
        </p:nvGraphicFramePr>
        <p:xfrm>
          <a:off x="2561407" y="2177083"/>
          <a:ext cx="1279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114" imgH="177646" progId="Equation.DSMT4">
                  <p:embed/>
                </p:oleObj>
              </mc:Choice>
              <mc:Fallback>
                <p:oleObj name="Equation" r:id="rId15" imgW="444114" imgH="17764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E140E65-2957-4BFB-B164-F33681E01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407" y="2177083"/>
                        <a:ext cx="12795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C30EFF1-EE47-4A9D-9E23-0AA83FCD5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01086"/>
              </p:ext>
            </p:extLst>
          </p:nvPr>
        </p:nvGraphicFramePr>
        <p:xfrm>
          <a:off x="3779018" y="2162795"/>
          <a:ext cx="9159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087" imgH="177569" progId="Equation.DSMT4">
                  <p:embed/>
                </p:oleObj>
              </mc:Choice>
              <mc:Fallback>
                <p:oleObj name="Equation" r:id="rId17" imgW="317087" imgH="17756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C30EFF1-EE47-4A9D-9E23-0AA83FCD5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018" y="2162795"/>
                        <a:ext cx="9159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A383F2-BE29-4EDD-A113-2C1B15EE9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1842"/>
              </p:ext>
            </p:extLst>
          </p:nvPr>
        </p:nvGraphicFramePr>
        <p:xfrm>
          <a:off x="3083693" y="3034333"/>
          <a:ext cx="19764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502" imgH="177723" progId="Equation.DSMT4">
                  <p:embed/>
                </p:oleObj>
              </mc:Choice>
              <mc:Fallback>
                <p:oleObj name="Equation" r:id="rId19" imgW="685502" imgH="177723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A383F2-BE29-4EDD-A113-2C1B15EE9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693" y="3034333"/>
                        <a:ext cx="19764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7AF7A76-E2A5-427C-B672-82EA7F3CB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94915"/>
              </p:ext>
            </p:extLst>
          </p:nvPr>
        </p:nvGraphicFramePr>
        <p:xfrm>
          <a:off x="5918969" y="3034333"/>
          <a:ext cx="17938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1760" imgH="177646" progId="Equation.DSMT4">
                  <p:embed/>
                </p:oleObj>
              </mc:Choice>
              <mc:Fallback>
                <p:oleObj name="Equation" r:id="rId21" imgW="621760" imgH="17764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7AF7A76-E2A5-427C-B672-82EA7F3CB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969" y="3034333"/>
                        <a:ext cx="17938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6E0DADE-E097-4019-A8F4-AB33D9C50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31406"/>
              </p:ext>
            </p:extLst>
          </p:nvPr>
        </p:nvGraphicFramePr>
        <p:xfrm>
          <a:off x="7796981" y="3034333"/>
          <a:ext cx="952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9914" imgH="177646" progId="Equation.DSMT4">
                  <p:embed/>
                </p:oleObj>
              </mc:Choice>
              <mc:Fallback>
                <p:oleObj name="Equation" r:id="rId23" imgW="329914" imgH="17764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6E0DADE-E097-4019-A8F4-AB33D9C50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981" y="3034333"/>
                        <a:ext cx="9525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D93E58D-78D5-404A-8DD3-C517B4297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21173"/>
              </p:ext>
            </p:extLst>
          </p:nvPr>
        </p:nvGraphicFramePr>
        <p:xfrm>
          <a:off x="3121793" y="3897932"/>
          <a:ext cx="15573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419" imgH="253890" progId="Equation.DSMT4">
                  <p:embed/>
                </p:oleObj>
              </mc:Choice>
              <mc:Fallback>
                <p:oleObj name="Equation" r:id="rId25" imgW="647419" imgH="25389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D93E58D-78D5-404A-8DD3-C517B4297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793" y="3897932"/>
                        <a:ext cx="15573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E558BF2-2EA3-4297-AF26-C4D302F87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34797"/>
              </p:ext>
            </p:extLst>
          </p:nvPr>
        </p:nvGraphicFramePr>
        <p:xfrm>
          <a:off x="5472881" y="3963021"/>
          <a:ext cx="1465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336" imgH="177723" progId="Equation.DSMT4">
                  <p:embed/>
                </p:oleObj>
              </mc:Choice>
              <mc:Fallback>
                <p:oleObj name="Equation" r:id="rId27" imgW="609336" imgH="177723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E558BF2-2EA3-4297-AF26-C4D302F87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881" y="3963021"/>
                        <a:ext cx="14652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5351CDF-D523-47FC-9FED-4285D36F0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75726"/>
              </p:ext>
            </p:extLst>
          </p:nvPr>
        </p:nvGraphicFramePr>
        <p:xfrm>
          <a:off x="4850582" y="3026395"/>
          <a:ext cx="10255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138" imgH="177569" progId="Equation.DSMT4">
                  <p:embed/>
                </p:oleObj>
              </mc:Choice>
              <mc:Fallback>
                <p:oleObj name="Equation" r:id="rId29" imgW="355138" imgH="177569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5351CDF-D523-47FC-9FED-4285D36F0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582" y="3026395"/>
                        <a:ext cx="10255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85738A3-3A4B-4F9D-8217-F1ECA08BB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770919"/>
              </p:ext>
            </p:extLst>
          </p:nvPr>
        </p:nvGraphicFramePr>
        <p:xfrm>
          <a:off x="4669607" y="3888407"/>
          <a:ext cx="7334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36" imgH="253780" progId="Equation.DSMT4">
                  <p:embed/>
                </p:oleObj>
              </mc:Choice>
              <mc:Fallback>
                <p:oleObj name="Equation" r:id="rId31" imgW="304536" imgH="2537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85738A3-3A4B-4F9D-8217-F1ECA08BB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607" y="3888407"/>
                        <a:ext cx="7334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itle 1">
            <a:extLst>
              <a:ext uri="{FF2B5EF4-FFF2-40B4-BE49-F238E27FC236}">
                <a16:creationId xmlns:a16="http://schemas.microsoft.com/office/drawing/2014/main" id="{132A3920-FF63-4CC3-8DA5-24B3CA695E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88640"/>
            <a:ext cx="7467600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II) The distributive Property</a:t>
            </a:r>
          </a:p>
        </p:txBody>
      </p:sp>
      <p:sp>
        <p:nvSpPr>
          <p:cNvPr id="1039" name="Content Placeholder 2">
            <a:extLst>
              <a:ext uri="{FF2B5EF4-FFF2-40B4-BE49-F238E27FC236}">
                <a16:creationId xmlns:a16="http://schemas.microsoft.com/office/drawing/2014/main" id="{B142FF9E-8415-4DEF-98C1-2B1C8C65424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987425"/>
            <a:ext cx="11377264" cy="1047750"/>
          </a:xfrm>
        </p:spPr>
        <p:txBody>
          <a:bodyPr/>
          <a:lstStyle/>
          <a:p>
            <a:pPr eaLnBrk="1" hangingPunct="1"/>
            <a:r>
              <a:rPr lang="en-CA" altLang="en-US" sz="2100" dirty="0"/>
              <a:t>When Expanding with Brackets, Multiply each term inside the brackets with the number in front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11DA9692-676A-4514-9C26-251D26651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8" y="2135188"/>
          <a:ext cx="1524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253890" progId="Equation.DSMT4">
                  <p:embed/>
                </p:oleObj>
              </mc:Choice>
              <mc:Fallback>
                <p:oleObj name="Equation" r:id="rId3" imgW="723586" imgH="253890" progId="Equation.DSMT4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11DA9692-676A-4514-9C26-251D26651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135188"/>
                        <a:ext cx="1524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>
            <a:extLst>
              <a:ext uri="{FF2B5EF4-FFF2-40B4-BE49-F238E27FC236}">
                <a16:creationId xmlns:a16="http://schemas.microsoft.com/office/drawing/2014/main" id="{7FCB28C8-AA7A-4E5D-9F7F-39858EC333E9}"/>
              </a:ext>
            </a:extLst>
          </p:cNvPr>
          <p:cNvSpPr/>
          <p:nvPr/>
        </p:nvSpPr>
        <p:spPr>
          <a:xfrm>
            <a:off x="3562350" y="1768475"/>
            <a:ext cx="609600" cy="45085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973F22C6-CF65-478A-A5E4-851BDB350BC8}"/>
              </a:ext>
            </a:extLst>
          </p:cNvPr>
          <p:cNvSpPr/>
          <p:nvPr/>
        </p:nvSpPr>
        <p:spPr>
          <a:xfrm>
            <a:off x="3500439" y="1828801"/>
            <a:ext cx="1284287" cy="449263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F0423B8F-99ED-4419-8418-8FC2FF6D5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5563" y="2165351"/>
          <a:ext cx="1066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1027" name="Object 3">
                        <a:extLst>
                          <a:ext uri="{FF2B5EF4-FFF2-40B4-BE49-F238E27FC236}">
                            <a16:creationId xmlns:a16="http://schemas.microsoft.com/office/drawing/2014/main" id="{F0423B8F-99ED-4419-8418-8FC2FF6D5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2165351"/>
                        <a:ext cx="1066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146EAE98-C85E-4383-A6B9-F4F6667D1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8389" y="2152651"/>
          <a:ext cx="833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404" imgH="177569" progId="Equation.DSMT4">
                  <p:embed/>
                </p:oleObj>
              </mc:Choice>
              <mc:Fallback>
                <p:oleObj name="Equation" r:id="rId7" imgW="304404" imgH="177569" progId="Equation.DSMT4">
                  <p:embed/>
                  <p:pic>
                    <p:nvPicPr>
                      <p:cNvPr id="1028" name="Object 4">
                        <a:extLst>
                          <a:ext uri="{FF2B5EF4-FFF2-40B4-BE49-F238E27FC236}">
                            <a16:creationId xmlns:a16="http://schemas.microsoft.com/office/drawing/2014/main" id="{146EAE98-C85E-4383-A6B9-F4F6667D1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9" y="2152651"/>
                        <a:ext cx="8334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>
            <a:extLst>
              <a:ext uri="{FF2B5EF4-FFF2-40B4-BE49-F238E27FC236}">
                <a16:creationId xmlns:a16="http://schemas.microsoft.com/office/drawing/2014/main" id="{9D01D33D-964C-41E8-B004-1F8835CD6616}"/>
              </a:ext>
            </a:extLst>
          </p:cNvPr>
          <p:cNvSpPr txBox="1">
            <a:spLocks/>
          </p:cNvSpPr>
          <p:nvPr/>
        </p:nvSpPr>
        <p:spPr>
          <a:xfrm>
            <a:off x="1804989" y="2762250"/>
            <a:ext cx="8664575" cy="533400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>
              <a:defRPr/>
            </a:pPr>
            <a:r>
              <a:rPr lang="en-CA" sz="23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Expand the Following</a:t>
            </a: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DC707766-22BD-4DDF-859B-1823A370C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4" y="3722689"/>
          <a:ext cx="30876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8728" imgH="304668" progId="Equation.DSMT4">
                  <p:embed/>
                </p:oleObj>
              </mc:Choice>
              <mc:Fallback>
                <p:oleObj name="Equation" r:id="rId9" imgW="1548728" imgH="304668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DC707766-22BD-4DDF-859B-1823A370C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722689"/>
                        <a:ext cx="30876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>
            <a:extLst>
              <a:ext uri="{FF2B5EF4-FFF2-40B4-BE49-F238E27FC236}">
                <a16:creationId xmlns:a16="http://schemas.microsoft.com/office/drawing/2014/main" id="{9E382524-0F8E-4197-9BDA-68A953E5155E}"/>
              </a:ext>
            </a:extLst>
          </p:cNvPr>
          <p:cNvSpPr/>
          <p:nvPr/>
        </p:nvSpPr>
        <p:spPr>
          <a:xfrm>
            <a:off x="2687639" y="3436938"/>
            <a:ext cx="796925" cy="3937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7FD9A5D9-CCF0-4C8B-9C6F-17EF5FC131F9}"/>
              </a:ext>
            </a:extLst>
          </p:cNvPr>
          <p:cNvSpPr/>
          <p:nvPr/>
        </p:nvSpPr>
        <p:spPr>
          <a:xfrm>
            <a:off x="2684464" y="3408363"/>
            <a:ext cx="1571625" cy="411162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7A7BC2AD-518C-432C-B96D-D6A94F0723A3}"/>
              </a:ext>
            </a:extLst>
          </p:cNvPr>
          <p:cNvSpPr/>
          <p:nvPr/>
        </p:nvSpPr>
        <p:spPr>
          <a:xfrm>
            <a:off x="2698751" y="3422650"/>
            <a:ext cx="2062163" cy="43815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5553E8B9-C57F-426C-8680-FE0C7AA2F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4" y="4462463"/>
          <a:ext cx="833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5553E8B9-C57F-426C-8680-FE0C7AA2F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4462463"/>
                        <a:ext cx="833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3CEF671C-6080-4262-A4B7-E2BC21863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5664" y="4349751"/>
          <a:ext cx="10620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2937" imgH="215713" progId="Equation.DSMT4">
                  <p:embed/>
                </p:oleObj>
              </mc:Choice>
              <mc:Fallback>
                <p:oleObj name="Equation" r:id="rId13" imgW="532937" imgH="215713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3CEF671C-6080-4262-A4B7-E2BC21863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4" y="4349751"/>
                        <a:ext cx="10620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A1839837-0E39-4443-9B8F-14BA72ACA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5164" y="4430714"/>
          <a:ext cx="6064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404" imgH="177569" progId="Equation.DSMT4">
                  <p:embed/>
                </p:oleObj>
              </mc:Choice>
              <mc:Fallback>
                <p:oleObj name="Equation" r:id="rId15" imgW="304404" imgH="177569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A1839837-0E39-4443-9B8F-14BA72ACA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4" y="4430714"/>
                        <a:ext cx="6064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0D5376A9-E6F5-4C00-AB54-3B56C58B3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0339" y="3603626"/>
          <a:ext cx="3140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74800" imgH="304800" progId="Equation.DSMT4">
                  <p:embed/>
                </p:oleObj>
              </mc:Choice>
              <mc:Fallback>
                <p:oleObj name="Equation" r:id="rId17" imgW="1574800" imgH="30480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0D5376A9-E6F5-4C00-AB54-3B56C58B3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9" y="3603626"/>
                        <a:ext cx="31400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>
            <a:extLst>
              <a:ext uri="{FF2B5EF4-FFF2-40B4-BE49-F238E27FC236}">
                <a16:creationId xmlns:a16="http://schemas.microsoft.com/office/drawing/2014/main" id="{70C2F332-4EF4-4755-95EE-F10C881B24BD}"/>
              </a:ext>
            </a:extLst>
          </p:cNvPr>
          <p:cNvSpPr/>
          <p:nvPr/>
        </p:nvSpPr>
        <p:spPr>
          <a:xfrm>
            <a:off x="7196139" y="3255963"/>
            <a:ext cx="612775" cy="444500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9FF5F6BD-D267-4CC4-84C5-49CD8EE0C450}"/>
              </a:ext>
            </a:extLst>
          </p:cNvPr>
          <p:cNvSpPr/>
          <p:nvPr/>
        </p:nvSpPr>
        <p:spPr>
          <a:xfrm>
            <a:off x="7191376" y="3227389"/>
            <a:ext cx="1357313" cy="517525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02FC0D3D-BE00-445F-B6B4-01513203BAEE}"/>
              </a:ext>
            </a:extLst>
          </p:cNvPr>
          <p:cNvSpPr/>
          <p:nvPr/>
        </p:nvSpPr>
        <p:spPr>
          <a:xfrm>
            <a:off x="7205663" y="3241675"/>
            <a:ext cx="2112962" cy="458788"/>
          </a:xfrm>
          <a:custGeom>
            <a:avLst/>
            <a:gdLst>
              <a:gd name="connsiteX0" fmla="*/ 0 w 798285"/>
              <a:gd name="connsiteY0" fmla="*/ 457199 h 457199"/>
              <a:gd name="connsiteX1" fmla="*/ 478971 w 798285"/>
              <a:gd name="connsiteY1" fmla="*/ 7257 h 457199"/>
              <a:gd name="connsiteX2" fmla="*/ 798285 w 798285"/>
              <a:gd name="connsiteY2" fmla="*/ 413657 h 457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8285" h="457199">
                <a:moveTo>
                  <a:pt x="0" y="457199"/>
                </a:moveTo>
                <a:cubicBezTo>
                  <a:pt x="172962" y="235856"/>
                  <a:pt x="345924" y="14514"/>
                  <a:pt x="478971" y="7257"/>
                </a:cubicBezTo>
                <a:cubicBezTo>
                  <a:pt x="612018" y="0"/>
                  <a:pt x="705151" y="206828"/>
                  <a:pt x="798285" y="413657"/>
                </a:cubicBezTo>
              </a:path>
            </a:pathLst>
          </a:custGeom>
          <a:ln w="254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F01D2D37-BB39-4AD3-89A1-37E371CDC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0725" y="4300538"/>
          <a:ext cx="8588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31" name="Object 7">
                        <a:extLst>
                          <a:ext uri="{FF2B5EF4-FFF2-40B4-BE49-F238E27FC236}">
                            <a16:creationId xmlns:a16="http://schemas.microsoft.com/office/drawing/2014/main" id="{F01D2D37-BB39-4AD3-89A1-37E371CDC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300538"/>
                        <a:ext cx="8588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B97495BF-4F62-41B9-97EE-8035E8282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9" y="4203700"/>
          <a:ext cx="9096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241300" progId="Equation.DSMT4">
                  <p:embed/>
                </p:oleObj>
              </mc:Choice>
              <mc:Fallback>
                <p:oleObj name="Equation" r:id="rId21" imgW="457200" imgH="24130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B97495BF-4F62-41B9-97EE-8035E8282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9" y="4203700"/>
                        <a:ext cx="9096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9CDBC6EE-EF9E-4112-A3D3-D600D1FC5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8100" y="4300539"/>
          <a:ext cx="935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696" imgH="203112" progId="Equation.DSMT4">
                  <p:embed/>
                </p:oleObj>
              </mc:Choice>
              <mc:Fallback>
                <p:oleObj name="Equation" r:id="rId23" imgW="469696" imgH="203112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9CDBC6EE-EF9E-4112-A3D3-D600D1FC5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0" y="4300539"/>
                        <a:ext cx="9350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>
            <a:extLst>
              <a:ext uri="{FF2B5EF4-FFF2-40B4-BE49-F238E27FC236}">
                <a16:creationId xmlns:a16="http://schemas.microsoft.com/office/drawing/2014/main" id="{CFE737D3-EA43-429F-B1D7-D7463A927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976" y="5148264"/>
          <a:ext cx="2252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30040" imgH="304560" progId="Equation.DSMT4">
                  <p:embed/>
                </p:oleObj>
              </mc:Choice>
              <mc:Fallback>
                <p:oleObj name="Equation" r:id="rId25" imgW="1130040" imgH="304560" progId="Equation.DSMT4">
                  <p:embed/>
                  <p:pic>
                    <p:nvPicPr>
                      <p:cNvPr id="34" name="Object 3">
                        <a:extLst>
                          <a:ext uri="{FF2B5EF4-FFF2-40B4-BE49-F238E27FC236}">
                            <a16:creationId xmlns:a16="http://schemas.microsoft.com/office/drawing/2014/main" id="{CFE737D3-EA43-429F-B1D7-D7463A927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6" y="5148264"/>
                        <a:ext cx="2252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>
            <a:extLst>
              <a:ext uri="{FF2B5EF4-FFF2-40B4-BE49-F238E27FC236}">
                <a16:creationId xmlns:a16="http://schemas.microsoft.com/office/drawing/2014/main" id="{F49B6F43-F48D-4B35-AA01-A5C3DED70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4" y="5792789"/>
          <a:ext cx="1165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20" imgH="241200" progId="Equation.DSMT4">
                  <p:embed/>
                </p:oleObj>
              </mc:Choice>
              <mc:Fallback>
                <p:oleObj name="Equation" r:id="rId27" imgW="583920" imgH="241200" progId="Equation.DSMT4">
                  <p:embed/>
                  <p:pic>
                    <p:nvPicPr>
                      <p:cNvPr id="35" name="Object 3">
                        <a:extLst>
                          <a:ext uri="{FF2B5EF4-FFF2-40B4-BE49-F238E27FC236}">
                            <a16:creationId xmlns:a16="http://schemas.microsoft.com/office/drawing/2014/main" id="{F49B6F43-F48D-4B35-AA01-A5C3DED70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5792789"/>
                        <a:ext cx="1165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2E670730-ECB1-40FD-A5E9-56350E834565}"/>
              </a:ext>
            </a:extLst>
          </p:cNvPr>
          <p:cNvSpPr txBox="1"/>
          <p:nvPr/>
        </p:nvSpPr>
        <p:spPr>
          <a:xfrm>
            <a:off x="3879975" y="5713413"/>
            <a:ext cx="588975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There’s only one term inside the bracket.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  Terms are separated by a plus or minus sig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" grpId="0" build="p"/>
      <p:bldP spid="19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B441A-DD2C-4293-98BC-9711F34E72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44624"/>
            <a:ext cx="9041432" cy="660400"/>
          </a:xfrm>
        </p:spPr>
        <p:txBody>
          <a:bodyPr/>
          <a:lstStyle/>
          <a:p>
            <a:pPr>
              <a:defRPr/>
            </a:pPr>
            <a:r>
              <a:rPr lang="en-CA" dirty="0"/>
              <a:t>Ex: Solve each of the following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2CB67CED-4CC5-4B92-BBD7-1506BE5AE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5757"/>
              </p:ext>
            </p:extLst>
          </p:nvPr>
        </p:nvGraphicFramePr>
        <p:xfrm>
          <a:off x="395288" y="704850"/>
          <a:ext cx="24796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14339" name="Object 2">
                        <a:extLst>
                          <a:ext uri="{FF2B5EF4-FFF2-40B4-BE49-F238E27FC236}">
                            <a16:creationId xmlns:a16="http://schemas.microsoft.com/office/drawing/2014/main" id="{2CB67CED-4CC5-4B92-BBD7-1506BE5AE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704850"/>
                        <a:ext cx="24796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">
            <a:extLst>
              <a:ext uri="{FF2B5EF4-FFF2-40B4-BE49-F238E27FC236}">
                <a16:creationId xmlns:a16="http://schemas.microsoft.com/office/drawing/2014/main" id="{CA3CAA19-0470-4E3B-82FB-F86E1C70F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49648"/>
              </p:ext>
            </p:extLst>
          </p:nvPr>
        </p:nvGraphicFramePr>
        <p:xfrm>
          <a:off x="3791744" y="692696"/>
          <a:ext cx="2744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14340" name="Object 2">
                        <a:extLst>
                          <a:ext uri="{FF2B5EF4-FFF2-40B4-BE49-F238E27FC236}">
                            <a16:creationId xmlns:a16="http://schemas.microsoft.com/office/drawing/2014/main" id="{CA3CAA19-0470-4E3B-82FB-F86E1C70F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692696"/>
                        <a:ext cx="27447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2">
            <a:extLst>
              <a:ext uri="{FF2B5EF4-FFF2-40B4-BE49-F238E27FC236}">
                <a16:creationId xmlns:a16="http://schemas.microsoft.com/office/drawing/2014/main" id="{84A22FEF-5605-4D8F-9601-D53BFAAD4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12185"/>
              </p:ext>
            </p:extLst>
          </p:nvPr>
        </p:nvGraphicFramePr>
        <p:xfrm>
          <a:off x="7248128" y="692696"/>
          <a:ext cx="25050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53800" progId="Equation.DSMT4">
                  <p:embed/>
                </p:oleObj>
              </mc:Choice>
              <mc:Fallback>
                <p:oleObj name="Equation" r:id="rId7" imgW="1193760" imgH="253800" progId="Equation.DSMT4">
                  <p:embed/>
                  <p:pic>
                    <p:nvPicPr>
                      <p:cNvPr id="14341" name="Object 2">
                        <a:extLst>
                          <a:ext uri="{FF2B5EF4-FFF2-40B4-BE49-F238E27FC236}">
                            <a16:creationId xmlns:a16="http://schemas.microsoft.com/office/drawing/2014/main" id="{84A22FEF-5605-4D8F-9601-D53BFAAD4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692696"/>
                        <a:ext cx="25050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">
            <a:extLst>
              <a:ext uri="{FF2B5EF4-FFF2-40B4-BE49-F238E27FC236}">
                <a16:creationId xmlns:a16="http://schemas.microsoft.com/office/drawing/2014/main" id="{74184B26-E081-4CFC-B0E9-69048AA6D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48010"/>
              </p:ext>
            </p:extLst>
          </p:nvPr>
        </p:nvGraphicFramePr>
        <p:xfrm>
          <a:off x="407368" y="3311450"/>
          <a:ext cx="2692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14342" name="Object 2">
                        <a:extLst>
                          <a:ext uri="{FF2B5EF4-FFF2-40B4-BE49-F238E27FC236}">
                            <a16:creationId xmlns:a16="http://schemas.microsoft.com/office/drawing/2014/main" id="{74184B26-E081-4CFC-B0E9-69048AA6D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3311450"/>
                        <a:ext cx="2692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90E8A487-8FCF-41FC-ADD6-2650F87B4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81454"/>
              </p:ext>
            </p:extLst>
          </p:nvPr>
        </p:nvGraphicFramePr>
        <p:xfrm>
          <a:off x="4007768" y="3717032"/>
          <a:ext cx="26130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253800" progId="Equation.DSMT4">
                  <p:embed/>
                </p:oleObj>
              </mc:Choice>
              <mc:Fallback>
                <p:oleObj name="Equation" r:id="rId11" imgW="1244520" imgH="253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90E8A487-8FCF-41FC-ADD6-2650F87B4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3717032"/>
                        <a:ext cx="26130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6EEE315-34F9-4E6D-96C5-DCE88E23E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80543"/>
              </p:ext>
            </p:extLst>
          </p:nvPr>
        </p:nvGraphicFramePr>
        <p:xfrm>
          <a:off x="7392144" y="3717032"/>
          <a:ext cx="35972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320" imgH="253800" progId="Equation.DSMT4">
                  <p:embed/>
                </p:oleObj>
              </mc:Choice>
              <mc:Fallback>
                <p:oleObj name="Equation" r:id="rId13" imgW="1714320" imgH="253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A6EEE315-34F9-4E6D-96C5-DCE88E23E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44" y="3717032"/>
                        <a:ext cx="35972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1B98586-A398-4A70-9E23-A83E0EDB3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61631"/>
              </p:ext>
            </p:extLst>
          </p:nvPr>
        </p:nvGraphicFramePr>
        <p:xfrm>
          <a:off x="4007768" y="4941168"/>
          <a:ext cx="56784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05040" imgH="253800" progId="Equation.DSMT4">
                  <p:embed/>
                </p:oleObj>
              </mc:Choice>
              <mc:Fallback>
                <p:oleObj name="Equation" r:id="rId15" imgW="2705040" imgH="2538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E1B98586-A398-4A70-9E23-A83E0EDB3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4941168"/>
                        <a:ext cx="56784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ED56E4E-0DD2-B63F-DA79-0D35C0991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97338"/>
              </p:ext>
            </p:extLst>
          </p:nvPr>
        </p:nvGraphicFramePr>
        <p:xfrm>
          <a:off x="983432" y="1268760"/>
          <a:ext cx="655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ED56E4E-0DD2-B63F-DA79-0D35C0991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268760"/>
                        <a:ext cx="6556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5F1CCC9-FCE3-CC69-C296-DD1D95EFE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17412"/>
              </p:ext>
            </p:extLst>
          </p:nvPr>
        </p:nvGraphicFramePr>
        <p:xfrm>
          <a:off x="1631504" y="1268760"/>
          <a:ext cx="679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5F1CCC9-FCE3-CC69-C296-DD1D95EFE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268760"/>
                        <a:ext cx="679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2FD9A4-821D-CDD7-CCB4-9988DDFA1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81052"/>
              </p:ext>
            </p:extLst>
          </p:nvPr>
        </p:nvGraphicFramePr>
        <p:xfrm>
          <a:off x="2279576" y="126876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177480" progId="Equation.DSMT4">
                  <p:embed/>
                </p:oleObj>
              </mc:Choice>
              <mc:Fallback>
                <p:oleObj name="Equation" r:id="rId21" imgW="2156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2FD9A4-821D-CDD7-CCB4-9988DDFA1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268760"/>
                        <a:ext cx="428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166A20-70C4-8F7E-E7F6-B6A9548C6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42424"/>
              </p:ext>
            </p:extLst>
          </p:nvPr>
        </p:nvGraphicFramePr>
        <p:xfrm>
          <a:off x="1631504" y="1628800"/>
          <a:ext cx="360040" cy="22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7166A20-70C4-8F7E-E7F6-B6A9548C6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628800"/>
                        <a:ext cx="360040" cy="223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CEC2C7E-8172-0E53-6D89-B9284C1EE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17643"/>
              </p:ext>
            </p:extLst>
          </p:nvPr>
        </p:nvGraphicFramePr>
        <p:xfrm>
          <a:off x="2279576" y="1693815"/>
          <a:ext cx="360040" cy="22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60" imgH="177480" progId="Equation.DSMT4">
                  <p:embed/>
                </p:oleObj>
              </mc:Choice>
              <mc:Fallback>
                <p:oleObj name="Equation" r:id="rId25" imgW="3045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CEC2C7E-8172-0E53-6D89-B9284C1EE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693815"/>
                        <a:ext cx="360040" cy="223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938DF964-578A-ACB5-8DA2-18BA52195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22071"/>
              </p:ext>
            </p:extLst>
          </p:nvPr>
        </p:nvGraphicFramePr>
        <p:xfrm>
          <a:off x="1672134" y="1902222"/>
          <a:ext cx="679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938DF964-578A-ACB5-8DA2-18BA52195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134" y="1902222"/>
                        <a:ext cx="679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18068BD5-FE87-AFA4-0D55-78E460A8C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499232"/>
              </p:ext>
            </p:extLst>
          </p:nvPr>
        </p:nvGraphicFramePr>
        <p:xfrm>
          <a:off x="2351584" y="1916832"/>
          <a:ext cx="603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560" imgH="177480" progId="Equation.DSMT4">
                  <p:embed/>
                </p:oleObj>
              </mc:Choice>
              <mc:Fallback>
                <p:oleObj name="Equation" r:id="rId28" imgW="304560" imgH="17748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18068BD5-FE87-AFA4-0D55-78E460A8C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916832"/>
                        <a:ext cx="603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0A16B1B5-7615-C4D3-8562-7E499E6D5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0196"/>
              </p:ext>
            </p:extLst>
          </p:nvPr>
        </p:nvGraphicFramePr>
        <p:xfrm>
          <a:off x="1775520" y="2636912"/>
          <a:ext cx="5286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6400" imgH="139680" progId="Equation.DSMT4">
                  <p:embed/>
                </p:oleObj>
              </mc:Choice>
              <mc:Fallback>
                <p:oleObj name="Equation" r:id="rId30" imgW="266400" imgH="1396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0A16B1B5-7615-C4D3-8562-7E499E6D5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636912"/>
                        <a:ext cx="5286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47EBCB3C-7412-D4D4-6951-6353029A3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85521"/>
              </p:ext>
            </p:extLst>
          </p:nvPr>
        </p:nvGraphicFramePr>
        <p:xfrm>
          <a:off x="2279576" y="2304926"/>
          <a:ext cx="654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0120" imgH="431640" progId="Equation.DSMT4">
                  <p:embed/>
                </p:oleObj>
              </mc:Choice>
              <mc:Fallback>
                <p:oleObj name="Equation" r:id="rId32" imgW="330120" imgH="43164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47EBCB3C-7412-D4D4-6951-6353029A3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304926"/>
                        <a:ext cx="6540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50B04639-BF43-AA89-017A-4CF521BD9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93281"/>
              </p:ext>
            </p:extLst>
          </p:nvPr>
        </p:nvGraphicFramePr>
        <p:xfrm>
          <a:off x="4439816" y="1254150"/>
          <a:ext cx="857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31640" imgH="177480" progId="Equation.DSMT4">
                  <p:embed/>
                </p:oleObj>
              </mc:Choice>
              <mc:Fallback>
                <p:oleObj name="Equation" r:id="rId34" imgW="431640" imgH="17748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50B04639-BF43-AA89-017A-4CF521BD9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1254150"/>
                        <a:ext cx="857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29FA66B1-16FC-86E7-1961-CE6952F82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40685"/>
              </p:ext>
            </p:extLst>
          </p:nvPr>
        </p:nvGraphicFramePr>
        <p:xfrm>
          <a:off x="5303912" y="1268760"/>
          <a:ext cx="6810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2720" imgH="177480" progId="Equation.DSMT4">
                  <p:embed/>
                </p:oleObj>
              </mc:Choice>
              <mc:Fallback>
                <p:oleObj name="Equation" r:id="rId36" imgW="342720" imgH="17748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29FA66B1-16FC-86E7-1961-CE6952F82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1268760"/>
                        <a:ext cx="6810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023DD562-C26F-4F29-348B-DC8828DE4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21073"/>
              </p:ext>
            </p:extLst>
          </p:nvPr>
        </p:nvGraphicFramePr>
        <p:xfrm>
          <a:off x="6096000" y="1282700"/>
          <a:ext cx="403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3040" imgH="177480" progId="Equation.DSMT4">
                  <p:embed/>
                </p:oleObj>
              </mc:Choice>
              <mc:Fallback>
                <p:oleObj name="Equation" r:id="rId38" imgW="203040" imgH="17748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023DD562-C26F-4F29-348B-DC8828DE4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82700"/>
                        <a:ext cx="4032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A5F39B2-1A0C-15C0-8E96-B9563DFFD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84399"/>
              </p:ext>
            </p:extLst>
          </p:nvPr>
        </p:nvGraphicFramePr>
        <p:xfrm>
          <a:off x="5231904" y="1628800"/>
          <a:ext cx="360040" cy="22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04560" imgH="177480" progId="Equation.DSMT4">
                  <p:embed/>
                </p:oleObj>
              </mc:Choice>
              <mc:Fallback>
                <p:oleObj name="Equation" r:id="rId40" imgW="3045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A5F39B2-1A0C-15C0-8E96-B9563DFFD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1628800"/>
                        <a:ext cx="360040" cy="223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BFD29D6-04D9-B180-699D-3DBB3B9B8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90166"/>
              </p:ext>
            </p:extLst>
          </p:nvPr>
        </p:nvGraphicFramePr>
        <p:xfrm>
          <a:off x="6023992" y="1628800"/>
          <a:ext cx="360040" cy="22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04560" imgH="177480" progId="Equation.DSMT4">
                  <p:embed/>
                </p:oleObj>
              </mc:Choice>
              <mc:Fallback>
                <p:oleObj name="Equation" r:id="rId42" imgW="3045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BFD29D6-04D9-B180-699D-3DBB3B9B8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1628800"/>
                        <a:ext cx="360040" cy="223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8822A97C-EE9C-9B53-49F3-30854C5BF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43277"/>
              </p:ext>
            </p:extLst>
          </p:nvPr>
        </p:nvGraphicFramePr>
        <p:xfrm>
          <a:off x="5159896" y="1916832"/>
          <a:ext cx="857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31640" imgH="177480" progId="Equation.DSMT4">
                  <p:embed/>
                </p:oleObj>
              </mc:Choice>
              <mc:Fallback>
                <p:oleObj name="Equation" r:id="rId44" imgW="431640" imgH="17748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8822A97C-EE9C-9B53-49F3-30854C5BF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1916832"/>
                        <a:ext cx="857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918A1F02-5E97-87E9-7283-7853D924E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48757"/>
              </p:ext>
            </p:extLst>
          </p:nvPr>
        </p:nvGraphicFramePr>
        <p:xfrm>
          <a:off x="6094413" y="197423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5640" imgH="177480" progId="Equation.DSMT4">
                  <p:embed/>
                </p:oleObj>
              </mc:Choice>
              <mc:Fallback>
                <p:oleObj name="Equation" r:id="rId46" imgW="215640" imgH="17748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918A1F02-5E97-87E9-7283-7853D924E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1974230"/>
                        <a:ext cx="428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82938C86-2743-DA9C-3E26-8F13FD472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02494"/>
              </p:ext>
            </p:extLst>
          </p:nvPr>
        </p:nvGraphicFramePr>
        <p:xfrm>
          <a:off x="5519936" y="2276872"/>
          <a:ext cx="8048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06080" imgH="431640" progId="Equation.DSMT4">
                  <p:embed/>
                </p:oleObj>
              </mc:Choice>
              <mc:Fallback>
                <p:oleObj name="Equation" r:id="rId48" imgW="406080" imgH="43164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82938C86-2743-DA9C-3E26-8F13FD472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2276872"/>
                        <a:ext cx="8048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C138E80C-EEE0-AEBE-6E46-403641298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953628"/>
              </p:ext>
            </p:extLst>
          </p:nvPr>
        </p:nvGraphicFramePr>
        <p:xfrm>
          <a:off x="7896200" y="1268760"/>
          <a:ext cx="655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30120" imgH="177480" progId="Equation.DSMT4">
                  <p:embed/>
                </p:oleObj>
              </mc:Choice>
              <mc:Fallback>
                <p:oleObj name="Equation" r:id="rId50" imgW="330120" imgH="17748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C138E80C-EEE0-AEBE-6E46-403641298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1268760"/>
                        <a:ext cx="6556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8F63F51D-DDDA-7B2C-CE9C-407A2660B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25811"/>
              </p:ext>
            </p:extLst>
          </p:nvPr>
        </p:nvGraphicFramePr>
        <p:xfrm>
          <a:off x="8544272" y="1268760"/>
          <a:ext cx="6810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42720" imgH="177480" progId="Equation.DSMT4">
                  <p:embed/>
                </p:oleObj>
              </mc:Choice>
              <mc:Fallback>
                <p:oleObj name="Equation" r:id="rId52" imgW="342720" imgH="17748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8F63F51D-DDDA-7B2C-CE9C-407A2660B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1268760"/>
                        <a:ext cx="6810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DDB465A1-BB36-BB63-2ED8-5B2D2AB0C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19004"/>
              </p:ext>
            </p:extLst>
          </p:nvPr>
        </p:nvGraphicFramePr>
        <p:xfrm>
          <a:off x="9246567" y="1268413"/>
          <a:ext cx="377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90440" imgH="177480" progId="Equation.DSMT4">
                  <p:embed/>
                </p:oleObj>
              </mc:Choice>
              <mc:Fallback>
                <p:oleObj name="Equation" r:id="rId54" imgW="19044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DDB465A1-BB36-BB63-2ED8-5B2D2AB0C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6567" y="1268413"/>
                        <a:ext cx="3778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95DC3B6-C67D-648E-70E0-51FDF3390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02218"/>
              </p:ext>
            </p:extLst>
          </p:nvPr>
        </p:nvGraphicFramePr>
        <p:xfrm>
          <a:off x="7968208" y="1628800"/>
          <a:ext cx="360040" cy="22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04560" imgH="177480" progId="Equation.DSMT4">
                  <p:embed/>
                </p:oleObj>
              </mc:Choice>
              <mc:Fallback>
                <p:oleObj name="Equation" r:id="rId56" imgW="30456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95DC3B6-C67D-648E-70E0-51FDF3390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1628800"/>
                        <a:ext cx="360040" cy="223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BCDA6B2-4EAA-E8B2-4353-045F6C76E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26045"/>
              </p:ext>
            </p:extLst>
          </p:nvPr>
        </p:nvGraphicFramePr>
        <p:xfrm>
          <a:off x="9264352" y="1628800"/>
          <a:ext cx="360040" cy="22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04560" imgH="177480" progId="Equation.DSMT4">
                  <p:embed/>
                </p:oleObj>
              </mc:Choice>
              <mc:Fallback>
                <p:oleObj name="Equation" r:id="rId58" imgW="30456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BCDA6B2-4EAA-E8B2-4353-045F6C76E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2" y="1628800"/>
                        <a:ext cx="360040" cy="223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54920A42-4623-E506-05F2-1BBDB982F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11681"/>
              </p:ext>
            </p:extLst>
          </p:nvPr>
        </p:nvGraphicFramePr>
        <p:xfrm>
          <a:off x="8407102" y="1916832"/>
          <a:ext cx="857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31640" imgH="177480" progId="Equation.DSMT4">
                  <p:embed/>
                </p:oleObj>
              </mc:Choice>
              <mc:Fallback>
                <p:oleObj name="Equation" r:id="rId60" imgW="431640" imgH="1774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54920A42-4623-E506-05F2-1BBDB982F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102" y="1916832"/>
                        <a:ext cx="857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490EFD80-5AB3-0BC7-5CA7-F20939F0B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78689"/>
              </p:ext>
            </p:extLst>
          </p:nvPr>
        </p:nvGraphicFramePr>
        <p:xfrm>
          <a:off x="9267775" y="1916832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15640" imgH="177480" progId="Equation.DSMT4">
                  <p:embed/>
                </p:oleObj>
              </mc:Choice>
              <mc:Fallback>
                <p:oleObj name="Equation" r:id="rId62" imgW="215640" imgH="17748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490EFD80-5AB3-0BC7-5CA7-F20939F0B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775" y="1916832"/>
                        <a:ext cx="428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42F4AB31-3E62-073F-E8B2-1BB3A0C98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42793"/>
              </p:ext>
            </p:extLst>
          </p:nvPr>
        </p:nvGraphicFramePr>
        <p:xfrm>
          <a:off x="8760296" y="2348880"/>
          <a:ext cx="11842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596880" imgH="431640" progId="Equation.DSMT4">
                  <p:embed/>
                </p:oleObj>
              </mc:Choice>
              <mc:Fallback>
                <p:oleObj name="Equation" r:id="rId64" imgW="596880" imgH="43164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42F4AB31-3E62-073F-E8B2-1BB3A0C98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2348880"/>
                        <a:ext cx="11842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EC826C6A-0981-D87F-61FA-06EA636B8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29525"/>
              </p:ext>
            </p:extLst>
          </p:nvPr>
        </p:nvGraphicFramePr>
        <p:xfrm>
          <a:off x="1343472" y="4494510"/>
          <a:ext cx="679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342720" imgH="177480" progId="Equation.DSMT4">
                  <p:embed/>
                </p:oleObj>
              </mc:Choice>
              <mc:Fallback>
                <p:oleObj name="Equation" r:id="rId66" imgW="342720" imgH="17748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EC826C6A-0981-D87F-61FA-06EA636B8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4494510"/>
                        <a:ext cx="679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445EA162-443E-2913-24DF-51622B6F9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40231"/>
              </p:ext>
            </p:extLst>
          </p:nvPr>
        </p:nvGraphicFramePr>
        <p:xfrm>
          <a:off x="2071986" y="4508500"/>
          <a:ext cx="8556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431640" imgH="164880" progId="Equation.DSMT4">
                  <p:embed/>
                </p:oleObj>
              </mc:Choice>
              <mc:Fallback>
                <p:oleObj name="Equation" r:id="rId68" imgW="431640" imgH="16488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445EA162-443E-2913-24DF-51622B6F9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986" y="4508500"/>
                        <a:ext cx="8556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39BD61F-27E2-F73D-6C26-E172C8DCD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5350"/>
              </p:ext>
            </p:extLst>
          </p:nvPr>
        </p:nvGraphicFramePr>
        <p:xfrm>
          <a:off x="1951980" y="4941168"/>
          <a:ext cx="255588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215640" imgH="164880" progId="Equation.DSMT4">
                  <p:embed/>
                </p:oleObj>
              </mc:Choice>
              <mc:Fallback>
                <p:oleObj name="Equation" r:id="rId70" imgW="21564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39BD61F-27E2-F73D-6C26-E172C8DCD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980" y="4941168"/>
                        <a:ext cx="255588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B8CF13D-C1BB-1305-6036-99335A3F2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05328"/>
              </p:ext>
            </p:extLst>
          </p:nvPr>
        </p:nvGraphicFramePr>
        <p:xfrm>
          <a:off x="2567608" y="4950817"/>
          <a:ext cx="255588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215640" imgH="164880" progId="Equation.DSMT4">
                  <p:embed/>
                </p:oleObj>
              </mc:Choice>
              <mc:Fallback>
                <p:oleObj name="Equation" r:id="rId72" imgW="21564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B8CF13D-C1BB-1305-6036-99335A3F2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950817"/>
                        <a:ext cx="255588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568AEA5A-BE41-5655-AB84-17877D213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82682"/>
              </p:ext>
            </p:extLst>
          </p:nvPr>
        </p:nvGraphicFramePr>
        <p:xfrm>
          <a:off x="1943968" y="5286598"/>
          <a:ext cx="10556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533160" imgH="177480" progId="Equation.DSMT4">
                  <p:embed/>
                </p:oleObj>
              </mc:Choice>
              <mc:Fallback>
                <p:oleObj name="Equation" r:id="rId74" imgW="533160" imgH="17748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568AEA5A-BE41-5655-AB84-17877D213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968" y="5286598"/>
                        <a:ext cx="10556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BCC228F5-4AE4-2CB0-136D-007F12D5B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52741"/>
              </p:ext>
            </p:extLst>
          </p:nvPr>
        </p:nvGraphicFramePr>
        <p:xfrm>
          <a:off x="1991544" y="5805264"/>
          <a:ext cx="9794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495000" imgH="177480" progId="Equation.DSMT4">
                  <p:embed/>
                </p:oleObj>
              </mc:Choice>
              <mc:Fallback>
                <p:oleObj name="Equation" r:id="rId76" imgW="495000" imgH="17748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BCC228F5-4AE4-2CB0-136D-007F12D5B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5805264"/>
                        <a:ext cx="9794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04B479-0CEC-4223-B7BC-F56324CB4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116632"/>
            <a:ext cx="7467600" cy="685800"/>
          </a:xfrm>
        </p:spPr>
        <p:txBody>
          <a:bodyPr/>
          <a:lstStyle/>
          <a:p>
            <a:pPr>
              <a:defRPr/>
            </a:pPr>
            <a:r>
              <a:rPr lang="en-CA" dirty="0"/>
              <a:t>Practice: Solve for “x”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E006D2A5-8ECB-4143-97FD-B02E7F2A7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10602"/>
              </p:ext>
            </p:extLst>
          </p:nvPr>
        </p:nvGraphicFramePr>
        <p:xfrm>
          <a:off x="407368" y="1052736"/>
          <a:ext cx="26400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15363" name="Object 2">
                        <a:extLst>
                          <a:ext uri="{FF2B5EF4-FFF2-40B4-BE49-F238E27FC236}">
                            <a16:creationId xmlns:a16="http://schemas.microsoft.com/office/drawing/2014/main" id="{E006D2A5-8ECB-4143-97FD-B02E7F2A7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1052736"/>
                        <a:ext cx="26400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AAF910EF-CB97-41C5-9300-6C5E5468E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8660"/>
              </p:ext>
            </p:extLst>
          </p:nvPr>
        </p:nvGraphicFramePr>
        <p:xfrm>
          <a:off x="4367808" y="1124744"/>
          <a:ext cx="3625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15364" name="Object 3">
                        <a:extLst>
                          <a:ext uri="{FF2B5EF4-FFF2-40B4-BE49-F238E27FC236}">
                            <a16:creationId xmlns:a16="http://schemas.microsoft.com/office/drawing/2014/main" id="{AAF910EF-CB97-41C5-9300-6C5E5468E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1124744"/>
                        <a:ext cx="36258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12DB2A16-3305-4D0F-BD82-BE561F855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57504"/>
              </p:ext>
            </p:extLst>
          </p:nvPr>
        </p:nvGraphicFramePr>
        <p:xfrm>
          <a:off x="407368" y="3645024"/>
          <a:ext cx="58658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4000" imgH="254000" progId="Equation.DSMT4">
                  <p:embed/>
                </p:oleObj>
              </mc:Choice>
              <mc:Fallback>
                <p:oleObj name="Equation" r:id="rId7" imgW="2794000" imgH="254000" progId="Equation.DSMT4">
                  <p:embed/>
                  <p:pic>
                    <p:nvPicPr>
                      <p:cNvPr id="15365" name="Object 4">
                        <a:extLst>
                          <a:ext uri="{FF2B5EF4-FFF2-40B4-BE49-F238E27FC236}">
                            <a16:creationId xmlns:a16="http://schemas.microsoft.com/office/drawing/2014/main" id="{12DB2A16-3305-4D0F-BD82-BE561F855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3645024"/>
                        <a:ext cx="58658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7C4C459A-67FE-4E2D-A7E6-29CC68ABC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26841"/>
              </p:ext>
            </p:extLst>
          </p:nvPr>
        </p:nvGraphicFramePr>
        <p:xfrm>
          <a:off x="1126505" y="1811561"/>
          <a:ext cx="1893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7C4C459A-67FE-4E2D-A7E6-29CC68ABC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505" y="1811561"/>
                        <a:ext cx="1893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2B00CBE1-C8D7-45C6-A360-598CC6783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76862"/>
              </p:ext>
            </p:extLst>
          </p:nvPr>
        </p:nvGraphicFramePr>
        <p:xfrm>
          <a:off x="1802780" y="2352899"/>
          <a:ext cx="12525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641" imgH="177723" progId="Equation.DSMT4">
                  <p:embed/>
                </p:oleObj>
              </mc:Choice>
              <mc:Fallback>
                <p:oleObj name="Equation" r:id="rId11" imgW="596641" imgH="177723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2B00CBE1-C8D7-45C6-A360-598CC6783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780" y="2352899"/>
                        <a:ext cx="12525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54675A3B-F352-48AE-8E9E-7B3AB92E4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10733"/>
              </p:ext>
            </p:extLst>
          </p:nvPr>
        </p:nvGraphicFramePr>
        <p:xfrm>
          <a:off x="2088530" y="2832324"/>
          <a:ext cx="800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7175" name="Object 7">
                        <a:extLst>
                          <a:ext uri="{FF2B5EF4-FFF2-40B4-BE49-F238E27FC236}">
                            <a16:creationId xmlns:a16="http://schemas.microsoft.com/office/drawing/2014/main" id="{54675A3B-F352-48AE-8E9E-7B3AB92E4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530" y="2832324"/>
                        <a:ext cx="800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D9768D75-46D5-4A29-9F59-8CF86C973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86311"/>
              </p:ext>
            </p:extLst>
          </p:nvPr>
        </p:nvGraphicFramePr>
        <p:xfrm>
          <a:off x="5325071" y="1775619"/>
          <a:ext cx="26400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6755" imgH="177723" progId="Equation.DSMT4">
                  <p:embed/>
                </p:oleObj>
              </mc:Choice>
              <mc:Fallback>
                <p:oleObj name="Equation" r:id="rId15" imgW="1256755" imgH="177723" progId="Equation.DSMT4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id="{D9768D75-46D5-4A29-9F59-8CF86C973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071" y="1775619"/>
                        <a:ext cx="26400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459E3F91-9E39-498D-942B-5880585E3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83266"/>
              </p:ext>
            </p:extLst>
          </p:nvPr>
        </p:nvGraphicFramePr>
        <p:xfrm>
          <a:off x="6399808" y="2348706"/>
          <a:ext cx="1573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8975" imgH="177723" progId="Equation.DSMT4">
                  <p:embed/>
                </p:oleObj>
              </mc:Choice>
              <mc:Fallback>
                <p:oleObj name="Equation" r:id="rId17" imgW="748975" imgH="177723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459E3F91-9E39-498D-942B-5880585E3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808" y="2348706"/>
                        <a:ext cx="15732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6218C78F-DE95-4E7D-83B4-202AB6334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31228"/>
              </p:ext>
            </p:extLst>
          </p:nvPr>
        </p:nvGraphicFramePr>
        <p:xfrm>
          <a:off x="6984009" y="2921794"/>
          <a:ext cx="987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177723" progId="Equation.DSMT4">
                  <p:embed/>
                </p:oleObj>
              </mc:Choice>
              <mc:Fallback>
                <p:oleObj name="Equation" r:id="rId19" imgW="469696" imgH="177723" progId="Equation.DSMT4">
                  <p:embed/>
                  <p:pic>
                    <p:nvPicPr>
                      <p:cNvPr id="7178" name="Object 10">
                        <a:extLst>
                          <a:ext uri="{FF2B5EF4-FFF2-40B4-BE49-F238E27FC236}">
                            <a16:creationId xmlns:a16="http://schemas.microsoft.com/office/drawing/2014/main" id="{6218C78F-DE95-4E7D-83B4-202AB6334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009" y="2921794"/>
                        <a:ext cx="9874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E33B27A2-DE66-4930-998C-D585870CB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587"/>
              </p:ext>
            </p:extLst>
          </p:nvPr>
        </p:nvGraphicFramePr>
        <p:xfrm>
          <a:off x="3863752" y="4293096"/>
          <a:ext cx="24257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55700" imgH="254000" progId="Equation.DSMT4">
                  <p:embed/>
                </p:oleObj>
              </mc:Choice>
              <mc:Fallback>
                <p:oleObj name="Equation" r:id="rId21" imgW="1155700" imgH="254000" progId="Equation.DSMT4">
                  <p:embed/>
                  <p:pic>
                    <p:nvPicPr>
                      <p:cNvPr id="7179" name="Object 11">
                        <a:extLst>
                          <a:ext uri="{FF2B5EF4-FFF2-40B4-BE49-F238E27FC236}">
                            <a16:creationId xmlns:a16="http://schemas.microsoft.com/office/drawing/2014/main" id="{E33B27A2-DE66-4930-998C-D585870CB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4293096"/>
                        <a:ext cx="24257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816FEC05-44B4-440B-9538-BD5453F01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74070"/>
              </p:ext>
            </p:extLst>
          </p:nvPr>
        </p:nvGraphicFramePr>
        <p:xfrm>
          <a:off x="4295800" y="4869160"/>
          <a:ext cx="19986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52087" imgH="177723" progId="Equation.DSMT4">
                  <p:embed/>
                </p:oleObj>
              </mc:Choice>
              <mc:Fallback>
                <p:oleObj name="Equation" r:id="rId23" imgW="952087" imgH="177723" progId="Equation.DSMT4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:a16="http://schemas.microsoft.com/office/drawing/2014/main" id="{816FEC05-44B4-440B-9538-BD5453F01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4869160"/>
                        <a:ext cx="19986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id="{4621703F-4955-43ED-84E7-66AFCB6F9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33308"/>
              </p:ext>
            </p:extLst>
          </p:nvPr>
        </p:nvGraphicFramePr>
        <p:xfrm>
          <a:off x="4943872" y="5445224"/>
          <a:ext cx="15192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23272" imgH="177646" progId="Equation.DSMT4">
                  <p:embed/>
                </p:oleObj>
              </mc:Choice>
              <mc:Fallback>
                <p:oleObj name="Equation" r:id="rId25" imgW="723272" imgH="177646" progId="Equation.DSMT4">
                  <p:embed/>
                  <p:pic>
                    <p:nvPicPr>
                      <p:cNvPr id="7181" name="Object 13">
                        <a:extLst>
                          <a:ext uri="{FF2B5EF4-FFF2-40B4-BE49-F238E27FC236}">
                            <a16:creationId xmlns:a16="http://schemas.microsoft.com/office/drawing/2014/main" id="{4621703F-4955-43ED-84E7-66AFCB6F9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5445224"/>
                        <a:ext cx="15192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>
            <a:extLst>
              <a:ext uri="{FF2B5EF4-FFF2-40B4-BE49-F238E27FC236}">
                <a16:creationId xmlns:a16="http://schemas.microsoft.com/office/drawing/2014/main" id="{785BB039-9009-49EE-896C-FC9094CE1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29059"/>
              </p:ext>
            </p:extLst>
          </p:nvPr>
        </p:nvGraphicFramePr>
        <p:xfrm>
          <a:off x="5375920" y="5877272"/>
          <a:ext cx="9604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431800" progId="Equation.DSMT4">
                  <p:embed/>
                </p:oleObj>
              </mc:Choice>
              <mc:Fallback>
                <p:oleObj name="Equation" r:id="rId27" imgW="457200" imgH="431800" progId="Equation.DSMT4">
                  <p:embed/>
                  <p:pic>
                    <p:nvPicPr>
                      <p:cNvPr id="7182" name="Object 14">
                        <a:extLst>
                          <a:ext uri="{FF2B5EF4-FFF2-40B4-BE49-F238E27FC236}">
                            <a16:creationId xmlns:a16="http://schemas.microsoft.com/office/drawing/2014/main" id="{785BB039-9009-49EE-896C-FC9094CE1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5877272"/>
                        <a:ext cx="9604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B3AC87-106A-4A2B-8E33-78377596F37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764704"/>
            <a:ext cx="10153128" cy="792088"/>
          </a:xfrm>
        </p:spPr>
        <p:txBody>
          <a:bodyPr>
            <a:normAutofit/>
          </a:bodyPr>
          <a:lstStyle/>
          <a:p>
            <a:r>
              <a:rPr lang="en-CA" sz="2200" dirty="0"/>
              <a:t>If you have an equation with fractions, the first step is to find the Lowest Common Denominator (LCD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D0D812E-2862-4CA2-ACC9-A52ECDD814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1544" y="188640"/>
            <a:ext cx="7467600" cy="504056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Equations with Fraction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FA6B17-F321-42A7-BAB5-F57D8D95C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30193"/>
              </p:ext>
            </p:extLst>
          </p:nvPr>
        </p:nvGraphicFramePr>
        <p:xfrm>
          <a:off x="551384" y="2780928"/>
          <a:ext cx="2376264" cy="92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FA6B17-F321-42A7-BAB5-F57D8D95C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384" y="2780928"/>
                        <a:ext cx="2376264" cy="920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EFF1512-0857-4376-B924-9A7E52DC6AE0}"/>
              </a:ext>
            </a:extLst>
          </p:cNvPr>
          <p:cNvSpPr txBox="1"/>
          <p:nvPr/>
        </p:nvSpPr>
        <p:spPr>
          <a:xfrm>
            <a:off x="3575720" y="2907283"/>
            <a:ext cx="389241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What are your denominator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6C3519-F364-4908-A381-CC129DED4D07}"/>
              </a:ext>
            </a:extLst>
          </p:cNvPr>
          <p:cNvSpPr txBox="1"/>
          <p:nvPr/>
        </p:nvSpPr>
        <p:spPr>
          <a:xfrm>
            <a:off x="7536160" y="2907283"/>
            <a:ext cx="140134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2, 3 and 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36F757-6C0D-49A3-BA76-EB88DE2BA964}"/>
              </a:ext>
            </a:extLst>
          </p:cNvPr>
          <p:cNvSpPr txBox="1"/>
          <p:nvPr/>
        </p:nvSpPr>
        <p:spPr>
          <a:xfrm>
            <a:off x="3647728" y="3336206"/>
            <a:ext cx="241123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What is the LCD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64C162-D8EA-48CA-A2C2-B3F465D41252}"/>
              </a:ext>
            </a:extLst>
          </p:cNvPr>
          <p:cNvSpPr txBox="1"/>
          <p:nvPr/>
        </p:nvSpPr>
        <p:spPr>
          <a:xfrm>
            <a:off x="6023993" y="3336206"/>
            <a:ext cx="48282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78FE4AD-0D1D-4975-ADC9-140F8920E9B7}"/>
              </a:ext>
            </a:extLst>
          </p:cNvPr>
          <p:cNvSpPr txBox="1">
            <a:spLocks/>
          </p:cNvSpPr>
          <p:nvPr/>
        </p:nvSpPr>
        <p:spPr>
          <a:xfrm>
            <a:off x="263352" y="1484784"/>
            <a:ext cx="10081120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next goal is to eliminate all the denominators by multiplying ALL terms by the LC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81CA7F-25ED-450E-9AA9-60FE83161F7C}"/>
              </a:ext>
            </a:extLst>
          </p:cNvPr>
          <p:cNvSpPr txBox="1"/>
          <p:nvPr/>
        </p:nvSpPr>
        <p:spPr>
          <a:xfrm>
            <a:off x="3647728" y="3768254"/>
            <a:ext cx="36583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How many terms are there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7056FA-DCC6-435F-BADA-13BA5C31783E}"/>
              </a:ext>
            </a:extLst>
          </p:cNvPr>
          <p:cNvSpPr txBox="1"/>
          <p:nvPr/>
        </p:nvSpPr>
        <p:spPr>
          <a:xfrm>
            <a:off x="7320136" y="3768254"/>
            <a:ext cx="106311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FOUR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C1F745-67C4-4D98-B7FD-9C6B99CDB391}"/>
              </a:ext>
            </a:extLst>
          </p:cNvPr>
          <p:cNvSpPr txBox="1"/>
          <p:nvPr/>
        </p:nvSpPr>
        <p:spPr>
          <a:xfrm>
            <a:off x="3575720" y="4200302"/>
            <a:ext cx="49685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What happens when you multiply each term by the LCD?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D0B1DD1-122E-4722-90A6-4B6184DBF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46424"/>
              </p:ext>
            </p:extLst>
          </p:nvPr>
        </p:nvGraphicFramePr>
        <p:xfrm>
          <a:off x="2999657" y="4992391"/>
          <a:ext cx="7143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431640" progId="Equation.DSMT4">
                  <p:embed/>
                </p:oleObj>
              </mc:Choice>
              <mc:Fallback>
                <p:oleObj name="Equation" r:id="rId5" imgW="30456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D0B1DD1-122E-4722-90A6-4B6184DBF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9657" y="4992391"/>
                        <a:ext cx="7143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38A1DB-077D-4EF6-81E3-017B69BFE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171713"/>
              </p:ext>
            </p:extLst>
          </p:nvPr>
        </p:nvGraphicFramePr>
        <p:xfrm>
          <a:off x="3623072" y="5108304"/>
          <a:ext cx="446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38A1DB-077D-4EF6-81E3-017B69BFE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3072" y="5108304"/>
                        <a:ext cx="446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AB1F9B1-1FDC-4594-B402-36855B55F361}"/>
              </a:ext>
            </a:extLst>
          </p:cNvPr>
          <p:cNvCxnSpPr/>
          <p:nvPr/>
        </p:nvCxnSpPr>
        <p:spPr>
          <a:xfrm flipV="1">
            <a:off x="3249414" y="5540300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431942E-F146-49FF-934C-E5592B3806B3}"/>
              </a:ext>
            </a:extLst>
          </p:cNvPr>
          <p:cNvCxnSpPr/>
          <p:nvPr/>
        </p:nvCxnSpPr>
        <p:spPr>
          <a:xfrm flipV="1">
            <a:off x="3681462" y="5180260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9588B06-6BB3-405D-ABB5-815AE177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44944"/>
              </p:ext>
            </p:extLst>
          </p:nvPr>
        </p:nvGraphicFramePr>
        <p:xfrm>
          <a:off x="3863752" y="5352430"/>
          <a:ext cx="8937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9588B06-6BB3-405D-ABB5-815AE177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3752" y="5352430"/>
                        <a:ext cx="893762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FA7790F-7428-46B9-89DC-6622C70DB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69238"/>
              </p:ext>
            </p:extLst>
          </p:nvPr>
        </p:nvGraphicFramePr>
        <p:xfrm>
          <a:off x="4926410" y="5063854"/>
          <a:ext cx="8937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431640" progId="Equation.DSMT4">
                  <p:embed/>
                </p:oleObj>
              </mc:Choice>
              <mc:Fallback>
                <p:oleObj name="Equation" r:id="rId11" imgW="38088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FA7790F-7428-46B9-89DC-6622C70DB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6410" y="5063854"/>
                        <a:ext cx="893762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CBBDB6D-C262-48EE-948D-192C0623C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19432"/>
              </p:ext>
            </p:extLst>
          </p:nvPr>
        </p:nvGraphicFramePr>
        <p:xfrm>
          <a:off x="5750322" y="5152754"/>
          <a:ext cx="446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CBBDB6D-C262-48EE-948D-192C0623C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50322" y="5152754"/>
                        <a:ext cx="446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E414EA8-835A-49F4-887F-0CB7CD72D84B}"/>
              </a:ext>
            </a:extLst>
          </p:cNvPr>
          <p:cNvCxnSpPr/>
          <p:nvPr/>
        </p:nvCxnSpPr>
        <p:spPr>
          <a:xfrm flipV="1">
            <a:off x="5198404" y="5659894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87268ED-A07D-4FE6-8400-22659D4FDBCD}"/>
              </a:ext>
            </a:extLst>
          </p:cNvPr>
          <p:cNvCxnSpPr/>
          <p:nvPr/>
        </p:nvCxnSpPr>
        <p:spPr>
          <a:xfrm flipV="1">
            <a:off x="5735960" y="5208414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BAF7AF0-212E-4339-A83E-DFD730BB4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33048"/>
              </p:ext>
            </p:extLst>
          </p:nvPr>
        </p:nvGraphicFramePr>
        <p:xfrm>
          <a:off x="5879977" y="5352430"/>
          <a:ext cx="9239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BAF7AF0-212E-4339-A83E-DFD730BB4B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79977" y="5352430"/>
                        <a:ext cx="9239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62D39AA-B0F3-4A2B-BAD4-3DE03F6F5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8795"/>
              </p:ext>
            </p:extLst>
          </p:nvPr>
        </p:nvGraphicFramePr>
        <p:xfrm>
          <a:off x="7032105" y="5064399"/>
          <a:ext cx="6842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431640" progId="Equation.DSMT4">
                  <p:embed/>
                </p:oleObj>
              </mc:Choice>
              <mc:Fallback>
                <p:oleObj name="Equation" r:id="rId17" imgW="29196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62D39AA-B0F3-4A2B-BAD4-3DE03F6F50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32105" y="5064399"/>
                        <a:ext cx="68421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9527CD0-F500-4E83-9257-49BD08149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58047"/>
              </p:ext>
            </p:extLst>
          </p:nvPr>
        </p:nvGraphicFramePr>
        <p:xfrm>
          <a:off x="7608168" y="5136407"/>
          <a:ext cx="446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9527CD0-F500-4E83-9257-49BD08149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08168" y="5136407"/>
                        <a:ext cx="446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6F13D0C-A5B7-420F-ABB7-F2081C9D629A}"/>
              </a:ext>
            </a:extLst>
          </p:cNvPr>
          <p:cNvCxnSpPr/>
          <p:nvPr/>
        </p:nvCxnSpPr>
        <p:spPr>
          <a:xfrm flipV="1">
            <a:off x="7248128" y="5640462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55DD50D-418E-4F46-9673-0263622D3762}"/>
              </a:ext>
            </a:extLst>
          </p:cNvPr>
          <p:cNvCxnSpPr/>
          <p:nvPr/>
        </p:nvCxnSpPr>
        <p:spPr>
          <a:xfrm flipV="1">
            <a:off x="7680176" y="5208414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41CB73E-AB36-418D-B843-F78B745E3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09728"/>
              </p:ext>
            </p:extLst>
          </p:nvPr>
        </p:nvGraphicFramePr>
        <p:xfrm>
          <a:off x="7828310" y="5367065"/>
          <a:ext cx="7159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41CB73E-AB36-418D-B843-F78B745E36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28310" y="5367065"/>
                        <a:ext cx="71596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AC7242B-A0BC-491E-8D13-2825C57BD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21969"/>
              </p:ext>
            </p:extLst>
          </p:nvPr>
        </p:nvGraphicFramePr>
        <p:xfrm>
          <a:off x="8802638" y="5283547"/>
          <a:ext cx="742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160" imgH="253800" progId="Equation.DSMT4">
                  <p:embed/>
                </p:oleObj>
              </mc:Choice>
              <mc:Fallback>
                <p:oleObj name="Equation" r:id="rId22" imgW="31716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AC7242B-A0BC-491E-8D13-2825C57BD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802638" y="5283547"/>
                        <a:ext cx="7429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C05FE2D-6EB0-4C9E-A5E2-BC29F36C2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51403"/>
              </p:ext>
            </p:extLst>
          </p:nvPr>
        </p:nvGraphicFramePr>
        <p:xfrm>
          <a:off x="9450710" y="5355555"/>
          <a:ext cx="446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C05FE2D-6EB0-4C9E-A5E2-BC29F36C2F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50710" y="5355555"/>
                        <a:ext cx="446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9EF6960-97D0-4D73-80E7-E0D0B7D7A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54393"/>
              </p:ext>
            </p:extLst>
          </p:nvPr>
        </p:nvGraphicFramePr>
        <p:xfrm>
          <a:off x="9882758" y="5355554"/>
          <a:ext cx="8937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177480" progId="Equation.DSMT4">
                  <p:embed/>
                </p:oleObj>
              </mc:Choice>
              <mc:Fallback>
                <p:oleObj name="Equation" r:id="rId25" imgW="3808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9EF6960-97D0-4D73-80E7-E0D0B7D7A0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882758" y="5355554"/>
                        <a:ext cx="893762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48859C1-8034-429A-8B9B-72736EE9AAC6}"/>
              </a:ext>
            </a:extLst>
          </p:cNvPr>
          <p:cNvSpPr txBox="1">
            <a:spLocks/>
          </p:cNvSpPr>
          <p:nvPr/>
        </p:nvSpPr>
        <p:spPr>
          <a:xfrm>
            <a:off x="263352" y="2204864"/>
            <a:ext cx="10297144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Your equation now becomes easier to solve with NO denominators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648F6B8-D954-4EF6-8499-C7B3D52B0C7B}"/>
              </a:ext>
            </a:extLst>
          </p:cNvPr>
          <p:cNvSpPr/>
          <p:nvPr/>
        </p:nvSpPr>
        <p:spPr>
          <a:xfrm>
            <a:off x="2927648" y="2852936"/>
            <a:ext cx="8568952" cy="3960440"/>
          </a:xfrm>
          <a:prstGeom prst="rect">
            <a:avLst/>
          </a:prstGeom>
          <a:solidFill>
            <a:schemeClr val="bg1">
              <a:alpha val="8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8CE81C0-14E1-4DBB-90F9-631E2AFB3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83829"/>
              </p:ext>
            </p:extLst>
          </p:nvPr>
        </p:nvGraphicFramePr>
        <p:xfrm>
          <a:off x="335360" y="3789040"/>
          <a:ext cx="5016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45960" imgH="393480" progId="Equation.DSMT4">
                  <p:embed/>
                </p:oleObj>
              </mc:Choice>
              <mc:Fallback>
                <p:oleObj name="Equation" r:id="rId27" imgW="214596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8CE81C0-14E1-4DBB-90F9-631E2AFB3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5360" y="3789040"/>
                        <a:ext cx="50165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A7269DB-CA8D-42E3-B0AD-58673EE3E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15175"/>
              </p:ext>
            </p:extLst>
          </p:nvPr>
        </p:nvGraphicFramePr>
        <p:xfrm>
          <a:off x="1271464" y="4725144"/>
          <a:ext cx="31448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46040" imgH="177480" progId="Equation.DSMT4">
                  <p:embed/>
                </p:oleObj>
              </mc:Choice>
              <mc:Fallback>
                <p:oleObj name="Equation" r:id="rId29" imgW="13460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A7269DB-CA8D-42E3-B0AD-58673EE3E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71464" y="4725144"/>
                        <a:ext cx="31448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3D1E2F8-BFD5-4FEC-B709-E3EB87773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07252"/>
              </p:ext>
            </p:extLst>
          </p:nvPr>
        </p:nvGraphicFramePr>
        <p:xfrm>
          <a:off x="2135560" y="5229200"/>
          <a:ext cx="2314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90360" imgH="177480" progId="Equation.DSMT4">
                  <p:embed/>
                </p:oleObj>
              </mc:Choice>
              <mc:Fallback>
                <p:oleObj name="Equation" r:id="rId31" imgW="99036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3D1E2F8-BFD5-4FEC-B709-E3EB877736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35560" y="5229200"/>
                        <a:ext cx="23145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2723FB7-7A0C-4C80-AC36-390102C70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45969"/>
              </p:ext>
            </p:extLst>
          </p:nvPr>
        </p:nvGraphicFramePr>
        <p:xfrm>
          <a:off x="1919536" y="5733256"/>
          <a:ext cx="15128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47640" imgH="177480" progId="Equation.DSMT4">
                  <p:embed/>
                </p:oleObj>
              </mc:Choice>
              <mc:Fallback>
                <p:oleObj name="Equation" r:id="rId33" imgW="6476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2723FB7-7A0C-4C80-AC36-390102C70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19536" y="5733256"/>
                        <a:ext cx="15128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CBEE167-04BC-4A45-9D3A-0EAE1F706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44604"/>
              </p:ext>
            </p:extLst>
          </p:nvPr>
        </p:nvGraphicFramePr>
        <p:xfrm>
          <a:off x="2351584" y="6165304"/>
          <a:ext cx="1080120" cy="77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760" imgH="393480" progId="Equation.DSMT4">
                  <p:embed/>
                </p:oleObj>
              </mc:Choice>
              <mc:Fallback>
                <p:oleObj name="Equation" r:id="rId35" imgW="54576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CBEE167-04BC-4A45-9D3A-0EAE1F706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351584" y="6165304"/>
                        <a:ext cx="1080120" cy="779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32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32" grpId="0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16632"/>
            <a:ext cx="7467600" cy="634082"/>
          </a:xfrm>
        </p:spPr>
        <p:txBody>
          <a:bodyPr>
            <a:normAutofit/>
          </a:bodyPr>
          <a:lstStyle/>
          <a:p>
            <a:r>
              <a:rPr lang="en-CA" dirty="0"/>
              <a:t>Practice: Solve for “x”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27234"/>
              </p:ext>
            </p:extLst>
          </p:nvPr>
        </p:nvGraphicFramePr>
        <p:xfrm>
          <a:off x="1631504" y="980728"/>
          <a:ext cx="24828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980728"/>
                        <a:ext cx="24828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68008" y="1268760"/>
            <a:ext cx="30043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The denominators are: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 6, 2, &amp;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78884" y="2007424"/>
            <a:ext cx="150233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LCD: is 3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14789" y="2439472"/>
            <a:ext cx="319670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Multiply all terms by 3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479587"/>
              </p:ext>
            </p:extLst>
          </p:nvPr>
        </p:nvGraphicFramePr>
        <p:xfrm>
          <a:off x="1205990" y="2348880"/>
          <a:ext cx="35639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990" y="2348880"/>
                        <a:ext cx="356393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14672"/>
              </p:ext>
            </p:extLst>
          </p:nvPr>
        </p:nvGraphicFramePr>
        <p:xfrm>
          <a:off x="551384" y="2403996"/>
          <a:ext cx="726615" cy="86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431640" progId="Equation.DSMT4">
                  <p:embed/>
                </p:oleObj>
              </mc:Choice>
              <mc:Fallback>
                <p:oleObj name="Equation" r:id="rId7" imgW="3682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2403996"/>
                        <a:ext cx="726615" cy="864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24303"/>
              </p:ext>
            </p:extLst>
          </p:nvPr>
        </p:nvGraphicFramePr>
        <p:xfrm>
          <a:off x="1854063" y="2403996"/>
          <a:ext cx="726615" cy="86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431640" progId="Equation.DSMT4">
                  <p:embed/>
                </p:oleObj>
              </mc:Choice>
              <mc:Fallback>
                <p:oleObj name="Equation" r:id="rId9" imgW="36828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063" y="2403996"/>
                        <a:ext cx="726615" cy="864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56360"/>
              </p:ext>
            </p:extLst>
          </p:nvPr>
        </p:nvGraphicFramePr>
        <p:xfrm>
          <a:off x="3143672" y="2403996"/>
          <a:ext cx="726615" cy="86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431640" progId="Equation.DSMT4">
                  <p:embed/>
                </p:oleObj>
              </mc:Choice>
              <mc:Fallback>
                <p:oleObj name="Equation" r:id="rId10" imgW="36828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403996"/>
                        <a:ext cx="726615" cy="864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62232"/>
              </p:ext>
            </p:extLst>
          </p:nvPr>
        </p:nvGraphicFramePr>
        <p:xfrm>
          <a:off x="4734383" y="2403996"/>
          <a:ext cx="726615" cy="86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431640" progId="Equation.DSMT4">
                  <p:embed/>
                </p:oleObj>
              </mc:Choice>
              <mc:Fallback>
                <p:oleObj name="Equation" r:id="rId11" imgW="368280" imgH="431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383" y="2403996"/>
                        <a:ext cx="726615" cy="864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63551" y="2492896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567607" y="2924944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12979"/>
              </p:ext>
            </p:extLst>
          </p:nvPr>
        </p:nvGraphicFramePr>
        <p:xfrm>
          <a:off x="2089645" y="2132856"/>
          <a:ext cx="2619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645" y="2132856"/>
                        <a:ext cx="2619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3287687" y="2492896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791743" y="2924944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07065"/>
              </p:ext>
            </p:extLst>
          </p:nvPr>
        </p:nvGraphicFramePr>
        <p:xfrm>
          <a:off x="3311749" y="2132857"/>
          <a:ext cx="4079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749" y="2132857"/>
                        <a:ext cx="4079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871863" y="2492896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439815" y="2924944"/>
            <a:ext cx="360040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98059"/>
              </p:ext>
            </p:extLst>
          </p:nvPr>
        </p:nvGraphicFramePr>
        <p:xfrm>
          <a:off x="5011811" y="2204865"/>
          <a:ext cx="292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811" y="2204865"/>
                        <a:ext cx="2921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32729"/>
              </p:ext>
            </p:extLst>
          </p:nvPr>
        </p:nvGraphicFramePr>
        <p:xfrm>
          <a:off x="1024780" y="3372571"/>
          <a:ext cx="11699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177480" progId="Equation.DSMT4">
                  <p:embed/>
                </p:oleObj>
              </mc:Choice>
              <mc:Fallback>
                <p:oleObj name="Equation" r:id="rId18" imgW="50796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780" y="3372571"/>
                        <a:ext cx="11699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62606"/>
              </p:ext>
            </p:extLst>
          </p:nvPr>
        </p:nvGraphicFramePr>
        <p:xfrm>
          <a:off x="2409799" y="3373116"/>
          <a:ext cx="877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799" y="3373116"/>
                        <a:ext cx="8778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21434"/>
              </p:ext>
            </p:extLst>
          </p:nvPr>
        </p:nvGraphicFramePr>
        <p:xfrm>
          <a:off x="3485853" y="3372571"/>
          <a:ext cx="11699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960" imgH="177480" progId="Equation.DSMT4">
                  <p:embed/>
                </p:oleObj>
              </mc:Choice>
              <mc:Fallback>
                <p:oleObj name="Equation" r:id="rId22" imgW="50796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853" y="3372571"/>
                        <a:ext cx="11699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19424"/>
              </p:ext>
            </p:extLst>
          </p:nvPr>
        </p:nvGraphicFramePr>
        <p:xfrm>
          <a:off x="4727848" y="3373116"/>
          <a:ext cx="409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373116"/>
                        <a:ext cx="4095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235022" y="3015537"/>
            <a:ext cx="2956257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Now you can solve the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equation without th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denominator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6603"/>
              </p:ext>
            </p:extLst>
          </p:nvPr>
        </p:nvGraphicFramePr>
        <p:xfrm>
          <a:off x="1199455" y="3789040"/>
          <a:ext cx="647204" cy="31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5" y="3789040"/>
                        <a:ext cx="647204" cy="31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2885"/>
              </p:ext>
            </p:extLst>
          </p:nvPr>
        </p:nvGraphicFramePr>
        <p:xfrm>
          <a:off x="3504579" y="3789040"/>
          <a:ext cx="647204" cy="31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280" imgH="177480" progId="Equation.DSMT4">
                  <p:embed/>
                </p:oleObj>
              </mc:Choice>
              <mc:Fallback>
                <p:oleObj name="Equation" r:id="rId28" imgW="36828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579" y="3789040"/>
                        <a:ext cx="647204" cy="31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60206"/>
              </p:ext>
            </p:extLst>
          </p:nvPr>
        </p:nvGraphicFramePr>
        <p:xfrm>
          <a:off x="2265337" y="4077073"/>
          <a:ext cx="1022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177480" progId="Equation.DSMT4">
                  <p:embed/>
                </p:oleObj>
              </mc:Choice>
              <mc:Fallback>
                <p:oleObj name="Equation" r:id="rId29" imgW="44424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37" y="4077073"/>
                        <a:ext cx="1022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36461"/>
              </p:ext>
            </p:extLst>
          </p:nvPr>
        </p:nvGraphicFramePr>
        <p:xfrm>
          <a:off x="2495600" y="3759572"/>
          <a:ext cx="6238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5320" imgH="177480" progId="Equation.DSMT4">
                  <p:embed/>
                </p:oleObj>
              </mc:Choice>
              <mc:Fallback>
                <p:oleObj name="Equation" r:id="rId31" imgW="3553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3759572"/>
                        <a:ext cx="6238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07265"/>
              </p:ext>
            </p:extLst>
          </p:nvPr>
        </p:nvGraphicFramePr>
        <p:xfrm>
          <a:off x="4583832" y="3759572"/>
          <a:ext cx="6238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55320" imgH="177480" progId="Equation.DSMT4">
                  <p:embed/>
                </p:oleObj>
              </mc:Choice>
              <mc:Fallback>
                <p:oleObj name="Equation" r:id="rId33" imgW="35532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3759572"/>
                        <a:ext cx="6238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72040"/>
              </p:ext>
            </p:extLst>
          </p:nvPr>
        </p:nvGraphicFramePr>
        <p:xfrm>
          <a:off x="3287687" y="4093196"/>
          <a:ext cx="8175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177480" progId="Equation.DSMT4">
                  <p:embed/>
                </p:oleObj>
              </mc:Choice>
              <mc:Fallback>
                <p:oleObj name="Equation" r:id="rId34" imgW="3553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7" y="4093196"/>
                        <a:ext cx="8175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86424"/>
              </p:ext>
            </p:extLst>
          </p:nvPr>
        </p:nvGraphicFramePr>
        <p:xfrm>
          <a:off x="2790601" y="4509220"/>
          <a:ext cx="1073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09480" imgH="393480" progId="Equation.DSMT4">
                  <p:embed/>
                </p:oleObj>
              </mc:Choice>
              <mc:Fallback>
                <p:oleObj name="Equation" r:id="rId36" imgW="609480" imgH="393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601" y="4509220"/>
                        <a:ext cx="10731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21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GENSWF_OUTPUT_FILE_NAME" val="m8hc32"/>
  <p:tag name="ISPRING_ULTRA_SCORM_COURSE_ID" val="5599F2C5-D239-4C3B-8A20-05682D17A33F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f86a1e93a17a2d4c9c5fe5516149daecf79092"/>
  <p:tag name="ISPRING_PLAYERS_CUSTOMIZATION_2" val="UEsDBBQAAgAIAAUAi1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BQCL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BQCL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AUAi1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BQCL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AUAi1OOc/b6agAAAOUAAAAaAAAAbm9uZS9odG1sX3NraW5fc2V0dGluZ3MuanOr5lIAAqUcJQUrhWowG8xPKi0pyc/TS87PK0nNK9HLyy/KTQSrUVJ2AwMlHZyK88tSiwgoTUtMTkUx1NTIwskFp0qEiSZO5i7OlsjqChLTU/WSEpOz04vyS/NSIMqcXV0MXYyVwKpquWoBUEsDBBQAAgAIAAUAi1O8fTX3SgAAAEkAAAAXAAAAbm9uZS9sb2NhbF9zZXR0aW5ncy54bWyzsa/IzVEoSy0qzszPs1Uy1DNQUkjNS85PycxLt1UKDXHTtVBSKC5JzEtJzMnPS7VVystXUrC347LJyU9OzAlOLSkBKizWt+MCAFBLAwQUAAIACAAHAIt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BwCL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HAIt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BwCL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HAIt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BwCL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"/>
  <p:tag name="ISPRING_LMS_API_VERSION" val="SCORM 2004 (2nd edition)"/>
  <p:tag name="ISPRING_ULTRA_SCORM_COURCE_TITLE" val="Section 2.2 Solving Equations with Fractions and Distributive Property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2 Solving Equations with Fractions and Distributive Property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73</TotalTime>
  <Words>463</Words>
  <Application>Microsoft Office PowerPoint</Application>
  <PresentationFormat>Widescreen</PresentationFormat>
  <Paragraphs>60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2.3 Solving Equations with Fractions and Distributive Property</vt:lpstr>
      <vt:lpstr>PowerPoint Presentation</vt:lpstr>
      <vt:lpstr>Find the mistake for each student’s work:</vt:lpstr>
      <vt:lpstr>What do Brackets Do? </vt:lpstr>
      <vt:lpstr>II) The distributive Property</vt:lpstr>
      <vt:lpstr>Ex: Solve each of the following</vt:lpstr>
      <vt:lpstr>Practice: Solve for “x”</vt:lpstr>
      <vt:lpstr>Solving Equations with Fractions:</vt:lpstr>
      <vt:lpstr>Practice: Solve for “x”</vt:lpstr>
      <vt:lpstr>Solving Equations with Brackets &amp; Fraction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2 Solving Equations with Fractions and Distributive Property</dc:title>
  <dc:creator>Danny Young</dc:creator>
  <cp:lastModifiedBy>Danny Young</cp:lastModifiedBy>
  <cp:revision>22</cp:revision>
  <dcterms:created xsi:type="dcterms:W3CDTF">2011-06-27T16:11:13Z</dcterms:created>
  <dcterms:modified xsi:type="dcterms:W3CDTF">2025-11-25T22:56:44Z</dcterms:modified>
</cp:coreProperties>
</file>